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28.xml" ContentType="application/vnd.openxmlformats-officedocument.presentationml.slide+xml"/>
  <Override PartName="/ppt/slides/slide32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s/slide33.xml" ContentType="application/vnd.openxmlformats-officedocument.presentationml.slide+xml"/>
  <Override PartName="/ppt/slides/slide40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3" r:id="rId17"/>
    <p:sldId id="280" r:id="rId18"/>
    <p:sldId id="281" r:id="rId19"/>
    <p:sldId id="282" r:id="rId20"/>
    <p:sldId id="283" r:id="rId21"/>
    <p:sldId id="286" r:id="rId22"/>
    <p:sldId id="284" r:id="rId23"/>
    <p:sldId id="285" r:id="rId24"/>
    <p:sldId id="287" r:id="rId25"/>
    <p:sldId id="275" r:id="rId26"/>
    <p:sldId id="288" r:id="rId27"/>
    <p:sldId id="290" r:id="rId28"/>
    <p:sldId id="289" r:id="rId29"/>
    <p:sldId id="291" r:id="rId30"/>
    <p:sldId id="292" r:id="rId31"/>
    <p:sldId id="293" r:id="rId32"/>
    <p:sldId id="294" r:id="rId33"/>
    <p:sldId id="309" r:id="rId34"/>
    <p:sldId id="310" r:id="rId35"/>
    <p:sldId id="311" r:id="rId36"/>
    <p:sldId id="312" r:id="rId37"/>
    <p:sldId id="313" r:id="rId38"/>
    <p:sldId id="315" r:id="rId39"/>
    <p:sldId id="316" r:id="rId40"/>
    <p:sldId id="317" r:id="rId41"/>
    <p:sldId id="318" r:id="rId42"/>
    <p:sldId id="319" r:id="rId43"/>
    <p:sldId id="320" r:id="rId44"/>
    <p:sldId id="321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customXml" Target="../customXml/item2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83899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91545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12775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77531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99397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10876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0767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6062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91519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53239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63892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2BDDF0-83A2-43DC-A337-98689DA52477}" type="datetimeFigureOut">
              <a:rPr lang="en-IN" smtClean="0"/>
              <a:t>23-09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AFCF64-B9DC-4070-A73B-995A7AF4711A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98344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4.jpeg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4.jpeg"/><Relationship Id="rId4" Type="http://schemas.openxmlformats.org/officeDocument/2006/relationships/image" Target="../media/image4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4.jpeg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4.jpeg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Energy Metho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Strain Energy for various cas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8689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351309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Coming back to a rod of arbitrary cross section and varying material properties</a:t>
            </a:r>
          </a:p>
          <a:p>
            <a:endParaRPr lang="en-IN" dirty="0" smtClean="0"/>
          </a:p>
          <a:p>
            <a:r>
              <a:rPr lang="en-IN" dirty="0" smtClean="0"/>
              <a:t>Stress at any point</a:t>
            </a:r>
          </a:p>
          <a:p>
            <a:endParaRPr lang="en-IN" dirty="0" smtClean="0"/>
          </a:p>
          <a:p>
            <a:r>
              <a:rPr lang="en-IN" dirty="0" smtClean="0"/>
              <a:t>Hence, strain energy density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69572"/>
              </p:ext>
            </p:extLst>
          </p:nvPr>
        </p:nvGraphicFramePr>
        <p:xfrm>
          <a:off x="4211960" y="2523356"/>
          <a:ext cx="2590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863280" imgH="469800" progId="Equation.DSMT4">
                  <p:embed/>
                </p:oleObj>
              </mc:Choice>
              <mc:Fallback>
                <p:oleObj name="Equation" r:id="rId3" imgW="863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2523356"/>
                        <a:ext cx="25908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11851"/>
              </p:ext>
            </p:extLst>
          </p:nvPr>
        </p:nvGraphicFramePr>
        <p:xfrm>
          <a:off x="2470150" y="4894263"/>
          <a:ext cx="44513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485720" imgH="533160" progId="Equation.DSMT4">
                  <p:embed/>
                </p:oleObj>
              </mc:Choice>
              <mc:Fallback>
                <p:oleObj name="Equation" r:id="rId5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894263"/>
                        <a:ext cx="44513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9696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351309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nce  Strain </a:t>
            </a:r>
            <a:r>
              <a:rPr lang="en-IN" dirty="0"/>
              <a:t>E</a:t>
            </a:r>
            <a:r>
              <a:rPr lang="en-IN" dirty="0" smtClean="0"/>
              <a:t>nergy for a rod of arbitrary cross section and varying material properties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33455"/>
              </p:ext>
            </p:extLst>
          </p:nvPr>
        </p:nvGraphicFramePr>
        <p:xfrm>
          <a:off x="350838" y="2636912"/>
          <a:ext cx="84836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831760" imgH="1066680" progId="Equation.DSMT4">
                  <p:embed/>
                </p:oleObj>
              </mc:Choice>
              <mc:Fallback>
                <p:oleObj name="Equation" r:id="rId3" imgW="2831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2636912"/>
                        <a:ext cx="848360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8050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351309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Strain </a:t>
            </a:r>
            <a:r>
              <a:rPr lang="en-IN" dirty="0"/>
              <a:t>E</a:t>
            </a:r>
            <a:r>
              <a:rPr lang="en-IN" dirty="0" smtClean="0"/>
              <a:t>nergy for a uniform rod with a single force P acting at one end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81502"/>
              </p:ext>
            </p:extLst>
          </p:nvPr>
        </p:nvGraphicFramePr>
        <p:xfrm>
          <a:off x="2081213" y="2473349"/>
          <a:ext cx="5021262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676160" imgH="1257120" progId="Equation.DSMT4">
                  <p:embed/>
                </p:oleObj>
              </mc:Choice>
              <mc:Fallback>
                <p:oleObj name="Equation" r:id="rId3" imgW="16761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473349"/>
                        <a:ext cx="5021262" cy="376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829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consider a rod of length L and second moment of area of cross section J subjected to an axial torque T.</a:t>
            </a:r>
          </a:p>
          <a:p>
            <a:r>
              <a:rPr lang="en-IN" dirty="0" smtClean="0"/>
              <a:t>The torque increases slowly from 0 to the final value T, thus ensuring that at every stage equilibrium is maintained</a:t>
            </a:r>
            <a:endParaRPr lang="en-IN" dirty="0"/>
          </a:p>
        </p:txBody>
      </p:sp>
      <p:grpSp>
        <p:nvGrpSpPr>
          <p:cNvPr id="13" name="Group 12"/>
          <p:cNvGrpSpPr/>
          <p:nvPr/>
        </p:nvGrpSpPr>
        <p:grpSpPr>
          <a:xfrm>
            <a:off x="973336" y="5230961"/>
            <a:ext cx="3022600" cy="1222375"/>
            <a:chOff x="330200" y="1508125"/>
            <a:chExt cx="3022600" cy="1222375"/>
          </a:xfrm>
        </p:grpSpPr>
        <p:sp>
          <p:nvSpPr>
            <p:cNvPr id="9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1511300"/>
              <a:ext cx="381000" cy="12192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80808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AutoShape 60"/>
            <p:cNvSpPr>
              <a:spLocks noChangeArrowheads="1"/>
            </p:cNvSpPr>
            <p:nvPr/>
          </p:nvSpPr>
          <p:spPr bwMode="auto">
            <a:xfrm rot="5400000">
              <a:off x="1485900" y="1012825"/>
              <a:ext cx="685800" cy="1981200"/>
            </a:xfrm>
            <a:prstGeom prst="can">
              <a:avLst>
                <a:gd name="adj" fmla="val 39655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62"/>
            <p:cNvSpPr txBox="1">
              <a:spLocks noChangeArrowheads="1"/>
            </p:cNvSpPr>
            <p:nvPr/>
          </p:nvSpPr>
          <p:spPr bwMode="auto">
            <a:xfrm>
              <a:off x="2971800" y="150812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12" name="AutoShape 64"/>
            <p:cNvSpPr>
              <a:spLocks noChangeArrowheads="1"/>
            </p:cNvSpPr>
            <p:nvPr/>
          </p:nvSpPr>
          <p:spPr bwMode="auto">
            <a:xfrm>
              <a:off x="2514600" y="2057400"/>
              <a:ext cx="533400" cy="381000"/>
            </a:xfrm>
            <a:prstGeom prst="curvedUpArrow">
              <a:avLst>
                <a:gd name="adj1" fmla="val 28000"/>
                <a:gd name="adj2" fmla="val 56000"/>
                <a:gd name="adj3" fmla="val 37500"/>
              </a:avLst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81403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torque need not increase linearly, but it needs to increase very slowly.</a:t>
            </a:r>
          </a:p>
          <a:p>
            <a:r>
              <a:rPr lang="en-IN" dirty="0" smtClean="0"/>
              <a:t>It increases from zero to T, while the rod twists from 0 to </a:t>
            </a:r>
            <a:r>
              <a:rPr lang="en-IN" dirty="0" smtClean="0">
                <a:latin typeface="Symbol" panose="05050102010706020507" pitchFamily="18" charset="2"/>
              </a:rPr>
              <a:t>f</a:t>
            </a:r>
            <a:r>
              <a:rPr lang="en-IN" dirty="0" smtClean="0"/>
              <a:t> </a:t>
            </a:r>
            <a:endParaRPr lang="en-IN" dirty="0"/>
          </a:p>
        </p:txBody>
      </p:sp>
      <p:grpSp>
        <p:nvGrpSpPr>
          <p:cNvPr id="58" name="Group 57"/>
          <p:cNvGrpSpPr/>
          <p:nvPr/>
        </p:nvGrpSpPr>
        <p:grpSpPr>
          <a:xfrm>
            <a:off x="5801816" y="4005064"/>
            <a:ext cx="2514600" cy="2347912"/>
            <a:chOff x="3962400" y="1525588"/>
            <a:chExt cx="2514600" cy="2347912"/>
          </a:xfrm>
        </p:grpSpPr>
        <p:sp>
          <p:nvSpPr>
            <p:cNvPr id="42" name="Line 31"/>
            <p:cNvSpPr>
              <a:spLocks noChangeShapeType="1"/>
            </p:cNvSpPr>
            <p:nvPr/>
          </p:nvSpPr>
          <p:spPr bwMode="auto">
            <a:xfrm flipV="1">
              <a:off x="4343400" y="1525588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>
              <a:off x="4343400" y="3201988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3962400" y="159067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45" name="Text Box 34"/>
            <p:cNvSpPr txBox="1">
              <a:spLocks noChangeArrowheads="1"/>
            </p:cNvSpPr>
            <p:nvPr/>
          </p:nvSpPr>
          <p:spPr bwMode="auto">
            <a:xfrm>
              <a:off x="6096000" y="2744788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4343400" y="1724025"/>
              <a:ext cx="1722438" cy="1477963"/>
            </a:xfrm>
            <a:custGeom>
              <a:avLst/>
              <a:gdLst>
                <a:gd name="T0" fmla="*/ 0 w 1085"/>
                <a:gd name="T1" fmla="*/ 1477963 h 931"/>
                <a:gd name="T2" fmla="*/ 390525 w 1085"/>
                <a:gd name="T3" fmla="*/ 754063 h 931"/>
                <a:gd name="T4" fmla="*/ 968375 w 1085"/>
                <a:gd name="T5" fmla="*/ 320675 h 931"/>
                <a:gd name="T6" fmla="*/ 1722438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7" name="Freeform 36" descr="Dark upward diagonal"/>
            <p:cNvSpPr>
              <a:spLocks/>
            </p:cNvSpPr>
            <p:nvPr/>
          </p:nvSpPr>
          <p:spPr bwMode="auto">
            <a:xfrm>
              <a:off x="4343400" y="1752600"/>
              <a:ext cx="1417638" cy="1449388"/>
            </a:xfrm>
            <a:custGeom>
              <a:avLst/>
              <a:gdLst>
                <a:gd name="T0" fmla="*/ 0 w 893"/>
                <a:gd name="T1" fmla="*/ 1449388 h 913"/>
                <a:gd name="T2" fmla="*/ 390525 w 893"/>
                <a:gd name="T3" fmla="*/ 725488 h 913"/>
                <a:gd name="T4" fmla="*/ 1417638 w 893"/>
                <a:gd name="T5" fmla="*/ 123825 h 913"/>
                <a:gd name="T6" fmla="*/ 1417638 w 893"/>
                <a:gd name="T7" fmla="*/ 1433513 h 9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93" h="913">
                  <a:moveTo>
                    <a:pt x="0" y="913"/>
                  </a:moveTo>
                  <a:cubicBezTo>
                    <a:pt x="41" y="837"/>
                    <a:pt x="97" y="596"/>
                    <a:pt x="246" y="457"/>
                  </a:cubicBezTo>
                  <a:cubicBezTo>
                    <a:pt x="350" y="344"/>
                    <a:pt x="833" y="0"/>
                    <a:pt x="893" y="78"/>
                  </a:cubicBezTo>
                  <a:cubicBezTo>
                    <a:pt x="888" y="486"/>
                    <a:pt x="893" y="731"/>
                    <a:pt x="893" y="903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8" name="Rectangle 37"/>
            <p:cNvSpPr>
              <a:spLocks noChangeArrowheads="1"/>
            </p:cNvSpPr>
            <p:nvPr/>
          </p:nvSpPr>
          <p:spPr bwMode="auto">
            <a:xfrm>
              <a:off x="5105400" y="2135188"/>
              <a:ext cx="76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>
              <a:off x="4343400" y="3354388"/>
              <a:ext cx="76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 flipH="1">
              <a:off x="5181600" y="3354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51085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>
              <a:off x="51974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3" name="Text Box 42"/>
            <p:cNvSpPr txBox="1">
              <a:spLocks noChangeArrowheads="1"/>
            </p:cNvSpPr>
            <p:nvPr/>
          </p:nvSpPr>
          <p:spPr bwMode="auto">
            <a:xfrm>
              <a:off x="4889500" y="3506788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4" name="Rectangle 44"/>
            <p:cNvSpPr>
              <a:spLocks noChangeArrowheads="1"/>
            </p:cNvSpPr>
            <p:nvPr/>
          </p:nvSpPr>
          <p:spPr bwMode="auto">
            <a:xfrm>
              <a:off x="4503738" y="3294063"/>
              <a:ext cx="30321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5" name="Line 45"/>
            <p:cNvSpPr>
              <a:spLocks noChangeShapeType="1"/>
            </p:cNvSpPr>
            <p:nvPr/>
          </p:nvSpPr>
          <p:spPr bwMode="auto">
            <a:xfrm>
              <a:off x="5181600" y="213518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6" name="Line 46"/>
            <p:cNvSpPr>
              <a:spLocks noChangeShapeType="1"/>
            </p:cNvSpPr>
            <p:nvPr/>
          </p:nvSpPr>
          <p:spPr bwMode="auto">
            <a:xfrm flipV="1">
              <a:off x="5410200" y="2135188"/>
              <a:ext cx="0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5245100" y="2470150"/>
              <a:ext cx="457200" cy="274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(</a:t>
              </a: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cs typeface="Times New Roman" pitchFamily="18" charset="0"/>
                </a:rPr>
                <a:t>f</a:t>
              </a: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973336" y="4437112"/>
            <a:ext cx="3022600" cy="1222375"/>
            <a:chOff x="330200" y="1508125"/>
            <a:chExt cx="3022600" cy="1222375"/>
          </a:xfrm>
        </p:grpSpPr>
        <p:sp>
          <p:nvSpPr>
            <p:cNvPr id="60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1511300"/>
              <a:ext cx="381000" cy="12192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80808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1" name="AutoShape 60"/>
            <p:cNvSpPr>
              <a:spLocks noChangeArrowheads="1"/>
            </p:cNvSpPr>
            <p:nvPr/>
          </p:nvSpPr>
          <p:spPr bwMode="auto">
            <a:xfrm rot="5400000">
              <a:off x="1485900" y="1012825"/>
              <a:ext cx="685800" cy="1981200"/>
            </a:xfrm>
            <a:prstGeom prst="can">
              <a:avLst>
                <a:gd name="adj" fmla="val 39655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2971800" y="150812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63" name="AutoShape 64"/>
            <p:cNvSpPr>
              <a:spLocks noChangeArrowheads="1"/>
            </p:cNvSpPr>
            <p:nvPr/>
          </p:nvSpPr>
          <p:spPr bwMode="auto">
            <a:xfrm>
              <a:off x="2514600" y="2057400"/>
              <a:ext cx="533400" cy="381000"/>
            </a:xfrm>
            <a:prstGeom prst="curvedUpArrow">
              <a:avLst>
                <a:gd name="adj1" fmla="val 28000"/>
                <a:gd name="adj2" fmla="val 56000"/>
                <a:gd name="adj3" fmla="val 37500"/>
              </a:avLst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1121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7098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For a </a:t>
            </a:r>
            <a:r>
              <a:rPr lang="en-IN" dirty="0" err="1" smtClean="0"/>
              <a:t>quasistatically</a:t>
            </a:r>
            <a:r>
              <a:rPr lang="en-IN" dirty="0" smtClean="0"/>
              <a:t> increasing torque, all the work done (area under the curve) has to go into the rod, with no scope of dissipation.</a:t>
            </a:r>
          </a:p>
          <a:p>
            <a:r>
              <a:rPr lang="en-IN" dirty="0" smtClean="0"/>
              <a:t>Hence the strain energy U is </a:t>
            </a: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37330"/>
              </p:ext>
            </p:extLst>
          </p:nvPr>
        </p:nvGraphicFramePr>
        <p:xfrm>
          <a:off x="3438525" y="4905375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876240" imgH="482400" progId="Equation.DSMT4">
                  <p:embed/>
                </p:oleObj>
              </mc:Choice>
              <mc:Fallback>
                <p:oleObj name="Equation" r:id="rId3" imgW="87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905375"/>
                        <a:ext cx="26289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6161856" y="1700808"/>
            <a:ext cx="2514600" cy="2347912"/>
            <a:chOff x="3962400" y="1525588"/>
            <a:chExt cx="2514600" cy="2347912"/>
          </a:xfrm>
        </p:grpSpPr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4343400" y="1525588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4343400" y="3201988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3962400" y="159067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6096000" y="2744788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4343400" y="1724025"/>
              <a:ext cx="1722438" cy="1477963"/>
            </a:xfrm>
            <a:custGeom>
              <a:avLst/>
              <a:gdLst>
                <a:gd name="T0" fmla="*/ 0 w 1085"/>
                <a:gd name="T1" fmla="*/ 1477963 h 931"/>
                <a:gd name="T2" fmla="*/ 390525 w 1085"/>
                <a:gd name="T3" fmla="*/ 754063 h 931"/>
                <a:gd name="T4" fmla="*/ 968375 w 1085"/>
                <a:gd name="T5" fmla="*/ 320675 h 931"/>
                <a:gd name="T6" fmla="*/ 1722438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3" name="Freeform 36" descr="Dark upward diagonal"/>
            <p:cNvSpPr>
              <a:spLocks/>
            </p:cNvSpPr>
            <p:nvPr/>
          </p:nvSpPr>
          <p:spPr bwMode="auto">
            <a:xfrm>
              <a:off x="4343400" y="1752600"/>
              <a:ext cx="1417638" cy="1449388"/>
            </a:xfrm>
            <a:custGeom>
              <a:avLst/>
              <a:gdLst>
                <a:gd name="T0" fmla="*/ 0 w 893"/>
                <a:gd name="T1" fmla="*/ 1449388 h 913"/>
                <a:gd name="T2" fmla="*/ 390525 w 893"/>
                <a:gd name="T3" fmla="*/ 725488 h 913"/>
                <a:gd name="T4" fmla="*/ 1417638 w 893"/>
                <a:gd name="T5" fmla="*/ 123825 h 913"/>
                <a:gd name="T6" fmla="*/ 1417638 w 893"/>
                <a:gd name="T7" fmla="*/ 1433513 h 9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93" h="913">
                  <a:moveTo>
                    <a:pt x="0" y="913"/>
                  </a:moveTo>
                  <a:cubicBezTo>
                    <a:pt x="41" y="837"/>
                    <a:pt x="97" y="596"/>
                    <a:pt x="246" y="457"/>
                  </a:cubicBezTo>
                  <a:cubicBezTo>
                    <a:pt x="350" y="344"/>
                    <a:pt x="833" y="0"/>
                    <a:pt x="893" y="78"/>
                  </a:cubicBezTo>
                  <a:cubicBezTo>
                    <a:pt x="888" y="486"/>
                    <a:pt x="893" y="731"/>
                    <a:pt x="893" y="903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4" name="Rectangle 37"/>
            <p:cNvSpPr>
              <a:spLocks noChangeArrowheads="1"/>
            </p:cNvSpPr>
            <p:nvPr/>
          </p:nvSpPr>
          <p:spPr bwMode="auto">
            <a:xfrm>
              <a:off x="5105400" y="2135188"/>
              <a:ext cx="76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4D4D4D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4343400" y="3354388"/>
              <a:ext cx="76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H="1">
              <a:off x="5181600" y="3354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51085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51974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4889500" y="3506788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>
              <a:off x="4503738" y="3294063"/>
              <a:ext cx="30321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5181600" y="213518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5410200" y="2135188"/>
              <a:ext cx="0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5245100" y="2470150"/>
              <a:ext cx="457200" cy="274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(</a:t>
              </a: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cs typeface="Times New Roman" pitchFamily="18" charset="0"/>
                </a:rPr>
                <a:t>f</a:t>
              </a: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8170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5184576"/>
          </a:xfrm>
        </p:spPr>
        <p:txBody>
          <a:bodyPr>
            <a:noAutofit/>
          </a:bodyPr>
          <a:lstStyle/>
          <a:p>
            <a:r>
              <a:rPr lang="en-IN" dirty="0" smtClean="0"/>
              <a:t>We need to keep in mind that for simple torsion i.e. the kind of torsion we have studied and will be studying  the rod always has a circular cross section</a:t>
            </a:r>
          </a:p>
          <a:p>
            <a:r>
              <a:rPr lang="en-IN" dirty="0" smtClean="0"/>
              <a:t>We will need to revisit some basic concepts of torsion once again to modify the internal </a:t>
            </a:r>
            <a:r>
              <a:rPr lang="en-IN" dirty="0" smtClean="0"/>
              <a:t>energy  </a:t>
            </a:r>
            <a:r>
              <a:rPr lang="en-IN" dirty="0" smtClean="0"/>
              <a:t>expression that we have derived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37330"/>
              </p:ext>
            </p:extLst>
          </p:nvPr>
        </p:nvGraphicFramePr>
        <p:xfrm>
          <a:off x="3438525" y="4905375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876240" imgH="482400" progId="Equation.DSMT4">
                  <p:embed/>
                </p:oleObj>
              </mc:Choice>
              <mc:Fallback>
                <p:oleObj name="Equation" r:id="rId3" imgW="87624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905375"/>
                        <a:ext cx="26289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3508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/>
              <a:t>Shear stress and strain in </a:t>
            </a:r>
            <a:r>
              <a:rPr lang="en-IN" sz="2800" b="1" dirty="0" smtClean="0"/>
              <a:t>torsion</a:t>
            </a:r>
          </a:p>
          <a:p>
            <a:r>
              <a:rPr lang="en-IN" sz="2800" dirty="0" smtClean="0"/>
              <a:t>We consider a rectangular section that was initially horizontal containing the points A and B which formed a horizontal line on the circumference</a:t>
            </a:r>
          </a:p>
          <a:p>
            <a:r>
              <a:rPr lang="en-IN" sz="2800" dirty="0" smtClean="0"/>
              <a:t>OB was a radial line in the horizontal plane and also part of this rectangular section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63096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8678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/>
              <a:t>Shear stress and strain in </a:t>
            </a:r>
            <a:r>
              <a:rPr lang="en-IN" sz="2800" b="1" dirty="0" smtClean="0"/>
              <a:t>torsion</a:t>
            </a:r>
          </a:p>
          <a:p>
            <a:r>
              <a:rPr lang="en-IN" sz="2800" dirty="0" smtClean="0"/>
              <a:t>After twisting due to an external torque OB transformed to OC and remained a straight radial line</a:t>
            </a:r>
          </a:p>
          <a:p>
            <a:r>
              <a:rPr lang="en-IN" sz="2800" dirty="0"/>
              <a:t>After twisting due to an external </a:t>
            </a:r>
            <a:r>
              <a:rPr lang="en-IN" sz="2800" dirty="0" smtClean="0"/>
              <a:t>torque AB </a:t>
            </a:r>
            <a:r>
              <a:rPr lang="en-IN" sz="2800" dirty="0"/>
              <a:t>transformed to </a:t>
            </a:r>
            <a:r>
              <a:rPr lang="en-IN" sz="2800" dirty="0" smtClean="0"/>
              <a:t>AC </a:t>
            </a:r>
            <a:r>
              <a:rPr lang="en-IN" sz="2800" dirty="0"/>
              <a:t>and remained a </a:t>
            </a:r>
            <a:r>
              <a:rPr lang="en-IN" sz="2800" dirty="0" smtClean="0"/>
              <a:t>straight </a:t>
            </a:r>
            <a:r>
              <a:rPr lang="en-IN" sz="2800" dirty="0"/>
              <a:t>line</a:t>
            </a:r>
            <a:endParaRPr lang="en-IN" sz="2800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63096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3323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 smtClean="0"/>
              <a:t>Shear stress and strain in torsion</a:t>
            </a:r>
          </a:p>
          <a:p>
            <a:r>
              <a:rPr lang="en-IN" sz="2800" dirty="0" smtClean="0"/>
              <a:t>Let </a:t>
            </a:r>
            <a:r>
              <a:rPr lang="en-IN" sz="2800" dirty="0" smtClean="0">
                <a:latin typeface="Symbol" panose="05050102010706020507" pitchFamily="18" charset="2"/>
              </a:rPr>
              <a:t>g</a:t>
            </a:r>
            <a:r>
              <a:rPr lang="en-IN" sz="2800" baseline="-25000" dirty="0" smtClean="0"/>
              <a:t>max</a:t>
            </a:r>
            <a:r>
              <a:rPr lang="en-IN" sz="2800" dirty="0" smtClean="0"/>
              <a:t> be the shear strain at the surface</a:t>
            </a:r>
          </a:p>
          <a:p>
            <a:r>
              <a:rPr lang="en-IN" sz="2800" dirty="0"/>
              <a:t>Because AB, AC, OB and OC are all straight </a:t>
            </a:r>
            <a:r>
              <a:rPr lang="en-IN" sz="2800" dirty="0" smtClean="0"/>
              <a:t>lines we can write</a:t>
            </a:r>
            <a:endParaRPr lang="en-IN" sz="2800" dirty="0"/>
          </a:p>
          <a:p>
            <a:endParaRPr lang="en-IN" sz="2800" b="1" dirty="0" smtClean="0"/>
          </a:p>
          <a:p>
            <a:endParaRPr lang="en-IN" sz="2800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3" y="3212976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36972"/>
              </p:ext>
            </p:extLst>
          </p:nvPr>
        </p:nvGraphicFramePr>
        <p:xfrm>
          <a:off x="843210" y="3429000"/>
          <a:ext cx="24003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799920" imgH="634680" progId="Equation.DSMT4">
                  <p:embed/>
                </p:oleObj>
              </mc:Choice>
              <mc:Fallback>
                <p:oleObj name="Equation" r:id="rId4" imgW="799920" imgH="634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0" y="3429000"/>
                        <a:ext cx="24003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46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consider a rod of length L and area of cross section A subjected to an axial load F</a:t>
            </a:r>
          </a:p>
          <a:p>
            <a:r>
              <a:rPr lang="en-IN" dirty="0" smtClean="0"/>
              <a:t>The axial load increases slowly from 0 to the final value F, thus ensuring that at every stage equilibrium is maintained</a:t>
            </a:r>
            <a:endParaRPr lang="en-IN" dirty="0"/>
          </a:p>
        </p:txBody>
      </p:sp>
      <p:grpSp>
        <p:nvGrpSpPr>
          <p:cNvPr id="8" name="Group 7"/>
          <p:cNvGrpSpPr/>
          <p:nvPr/>
        </p:nvGrpSpPr>
        <p:grpSpPr>
          <a:xfrm>
            <a:off x="1088008" y="4726905"/>
            <a:ext cx="3556000" cy="1222375"/>
            <a:chOff x="330200" y="1508125"/>
            <a:chExt cx="3556000" cy="1222375"/>
          </a:xfrm>
        </p:grpSpPr>
        <p:sp>
          <p:nvSpPr>
            <p:cNvPr id="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1511300"/>
              <a:ext cx="381000" cy="12192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808080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" name="AutoShape 60"/>
            <p:cNvSpPr>
              <a:spLocks noChangeArrowheads="1"/>
            </p:cNvSpPr>
            <p:nvPr/>
          </p:nvSpPr>
          <p:spPr bwMode="auto">
            <a:xfrm rot="5400000">
              <a:off x="1485900" y="1012825"/>
              <a:ext cx="685800" cy="1981200"/>
            </a:xfrm>
            <a:prstGeom prst="can">
              <a:avLst>
                <a:gd name="adj" fmla="val 39655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Line 61"/>
            <p:cNvSpPr>
              <a:spLocks noChangeShapeType="1"/>
            </p:cNvSpPr>
            <p:nvPr/>
          </p:nvSpPr>
          <p:spPr bwMode="auto">
            <a:xfrm>
              <a:off x="2743200" y="1965325"/>
              <a:ext cx="114300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IN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" name="Text Box 62"/>
            <p:cNvSpPr txBox="1">
              <a:spLocks noChangeArrowheads="1"/>
            </p:cNvSpPr>
            <p:nvPr/>
          </p:nvSpPr>
          <p:spPr bwMode="auto">
            <a:xfrm>
              <a:off x="2971800" y="150812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01464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 smtClean="0"/>
              <a:t>Shear stress and strain in torsion</a:t>
            </a:r>
          </a:p>
          <a:p>
            <a:r>
              <a:rPr lang="en-IN" sz="2800" dirty="0" smtClean="0"/>
              <a:t>Since radial straight lines remain straight and radial after the twist we can get an expression for  </a:t>
            </a:r>
            <a:r>
              <a:rPr lang="en-IN" sz="2800" dirty="0" smtClean="0">
                <a:latin typeface="Symbol" panose="05050102010706020507" pitchFamily="18" charset="2"/>
              </a:rPr>
              <a:t>g</a:t>
            </a:r>
            <a:r>
              <a:rPr lang="en-IN" sz="2800" dirty="0" smtClean="0"/>
              <a:t> even for an interior point at a radial distance </a:t>
            </a:r>
            <a:r>
              <a:rPr lang="en-IN" sz="2800" dirty="0" smtClean="0">
                <a:latin typeface="Symbol" panose="05050102010706020507" pitchFamily="18" charset="2"/>
              </a:rPr>
              <a:t>r</a:t>
            </a:r>
            <a:r>
              <a:rPr lang="en-IN" sz="2800" dirty="0" smtClean="0"/>
              <a:t> at the face at the free end a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465" y="4246464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38587"/>
              </p:ext>
            </p:extLst>
          </p:nvPr>
        </p:nvGraphicFramePr>
        <p:xfrm>
          <a:off x="3563888" y="3636864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636864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2472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 smtClean="0"/>
              <a:t>Shear stress and strain in torsion</a:t>
            </a:r>
          </a:p>
          <a:p>
            <a:r>
              <a:rPr lang="en-IN" sz="2800" dirty="0" smtClean="0"/>
              <a:t>Because of the linearity we can conclude for any point at a distance x from the fixed end and at a radial distance </a:t>
            </a:r>
            <a:r>
              <a:rPr lang="en-IN" sz="2800" dirty="0" smtClean="0">
                <a:latin typeface="Symbol" panose="05050102010706020507" pitchFamily="18" charset="2"/>
              </a:rPr>
              <a:t>r</a:t>
            </a:r>
            <a:r>
              <a:rPr lang="en-IN" sz="2800" dirty="0" smtClean="0"/>
              <a:t>, the relation between the shear strain </a:t>
            </a:r>
            <a:r>
              <a:rPr lang="en-IN" sz="2800" dirty="0" smtClean="0">
                <a:latin typeface="Symbol" panose="05050102010706020507" pitchFamily="18" charset="2"/>
              </a:rPr>
              <a:t>g</a:t>
            </a:r>
            <a:r>
              <a:rPr lang="en-IN" sz="2800" dirty="0" smtClean="0"/>
              <a:t> and the twist </a:t>
            </a:r>
            <a:r>
              <a:rPr lang="en-IN" sz="2800" dirty="0" smtClean="0">
                <a:latin typeface="Symbol" panose="05050102010706020507" pitchFamily="18" charset="2"/>
              </a:rPr>
              <a:t>q</a:t>
            </a:r>
            <a:r>
              <a:rPr lang="en-IN" sz="2800" dirty="0" smtClean="0"/>
              <a:t> will be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465" y="4246464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86152"/>
              </p:ext>
            </p:extLst>
          </p:nvPr>
        </p:nvGraphicFramePr>
        <p:xfrm>
          <a:off x="3582988" y="3899520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3899520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8044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 smtClean="0"/>
              <a:t>Shear stress in torsion</a:t>
            </a:r>
          </a:p>
          <a:p>
            <a:r>
              <a:rPr lang="en-IN" sz="2800" dirty="0" smtClean="0"/>
              <a:t>For an infinitesimal distance dx along the length undergoing an infinitesimal twist we can write for the infinitesimal incremental shear strai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465" y="4246464"/>
            <a:ext cx="5093815" cy="249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11750"/>
              </p:ext>
            </p:extLst>
          </p:nvPr>
        </p:nvGraphicFramePr>
        <p:xfrm>
          <a:off x="1827213" y="3107804"/>
          <a:ext cx="5410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107804"/>
                        <a:ext cx="5410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980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sz="2800" b="1" dirty="0" smtClean="0"/>
              <a:t>Shear stress and strain in torsion</a:t>
            </a:r>
          </a:p>
          <a:p>
            <a:r>
              <a:rPr lang="en-IN" sz="2800" dirty="0" smtClean="0"/>
              <a:t>We now look at a transverse section whose area is A</a:t>
            </a:r>
          </a:p>
          <a:p>
            <a:r>
              <a:rPr lang="en-IN" sz="2800" dirty="0" smtClean="0"/>
              <a:t>For equilibriu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05996"/>
              </p:ext>
            </p:extLst>
          </p:nvPr>
        </p:nvGraphicFramePr>
        <p:xfrm>
          <a:off x="1475656" y="3706418"/>
          <a:ext cx="2590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863280" imgH="368280" progId="Equation.DSMT4">
                  <p:embed/>
                </p:oleObj>
              </mc:Choice>
              <mc:Fallback>
                <p:oleObj name="Equation" r:id="rId3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06418"/>
                        <a:ext cx="2590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283968" y="3415906"/>
            <a:ext cx="4572000" cy="2728912"/>
            <a:chOff x="1066800" y="992188"/>
            <a:chExt cx="4572000" cy="2728912"/>
          </a:xfrm>
        </p:grpSpPr>
        <p:sp>
          <p:nvSpPr>
            <p:cNvPr id="6" name="Oval 28"/>
            <p:cNvSpPr>
              <a:spLocks noChangeArrowheads="1"/>
            </p:cNvSpPr>
            <p:nvPr/>
          </p:nvSpPr>
          <p:spPr bwMode="auto">
            <a:xfrm>
              <a:off x="2209800" y="1282700"/>
              <a:ext cx="2438400" cy="2438400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IN" altLang="en-US"/>
            </a:p>
          </p:txBody>
        </p:sp>
        <p:sp>
          <p:nvSpPr>
            <p:cNvPr id="7" name="Line 29"/>
            <p:cNvSpPr>
              <a:spLocks noChangeShapeType="1"/>
            </p:cNvSpPr>
            <p:nvPr/>
          </p:nvSpPr>
          <p:spPr bwMode="auto">
            <a:xfrm>
              <a:off x="1066800" y="2514600"/>
              <a:ext cx="457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Oval 31"/>
            <p:cNvSpPr>
              <a:spLocks noChangeArrowheads="1"/>
            </p:cNvSpPr>
            <p:nvPr/>
          </p:nvSpPr>
          <p:spPr bwMode="auto">
            <a:xfrm>
              <a:off x="3886200" y="1752600"/>
              <a:ext cx="228600" cy="1524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IN" altLang="en-US"/>
            </a:p>
          </p:txBody>
        </p:sp>
        <p:sp>
          <p:nvSpPr>
            <p:cNvPr id="9" name="Arc 33"/>
            <p:cNvSpPr>
              <a:spLocks/>
            </p:cNvSpPr>
            <p:nvPr/>
          </p:nvSpPr>
          <p:spPr bwMode="auto">
            <a:xfrm>
              <a:off x="1831975" y="992188"/>
              <a:ext cx="3198813" cy="1600200"/>
            </a:xfrm>
            <a:custGeom>
              <a:avLst/>
              <a:gdLst>
                <a:gd name="T0" fmla="*/ 0 w 43173"/>
                <a:gd name="T1" fmla="*/ 1520116 h 21600"/>
                <a:gd name="T2" fmla="*/ 3198813 w 43173"/>
                <a:gd name="T3" fmla="*/ 1600200 h 21600"/>
                <a:gd name="T4" fmla="*/ 1598406 w 43173"/>
                <a:gd name="T5" fmla="*/ 16002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73" h="21600" fill="none" extrusionOk="0">
                  <a:moveTo>
                    <a:pt x="0" y="20519"/>
                  </a:moveTo>
                  <a:cubicBezTo>
                    <a:pt x="576" y="9024"/>
                    <a:pt x="10063" y="-1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</a:path>
                <a:path w="43173" h="21600" stroke="0" extrusionOk="0">
                  <a:moveTo>
                    <a:pt x="0" y="20519"/>
                  </a:moveTo>
                  <a:cubicBezTo>
                    <a:pt x="576" y="9024"/>
                    <a:pt x="10063" y="-1"/>
                    <a:pt x="21573" y="0"/>
                  </a:cubicBezTo>
                  <a:cubicBezTo>
                    <a:pt x="33502" y="0"/>
                    <a:pt x="43173" y="9670"/>
                    <a:pt x="43173" y="21600"/>
                  </a:cubicBezTo>
                  <a:lnTo>
                    <a:pt x="21573" y="21600"/>
                  </a:lnTo>
                  <a:lnTo>
                    <a:pt x="0" y="20519"/>
                  </a:lnTo>
                  <a:close/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V="1">
              <a:off x="3429000" y="1828800"/>
              <a:ext cx="533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" name="Text Box 35"/>
            <p:cNvSpPr txBox="1">
              <a:spLocks noChangeArrowheads="1"/>
            </p:cNvSpPr>
            <p:nvPr/>
          </p:nvSpPr>
          <p:spPr bwMode="auto">
            <a:xfrm>
              <a:off x="3733800" y="2057400"/>
              <a:ext cx="38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i="1">
                  <a:latin typeface="Symbol" pitchFamily="18" charset="2"/>
                </a:rPr>
                <a:t>r</a:t>
              </a:r>
            </a:p>
          </p:txBody>
        </p:sp>
        <p:sp>
          <p:nvSpPr>
            <p:cNvPr id="12" name="Text Box 36"/>
            <p:cNvSpPr txBox="1">
              <a:spLocks noChangeArrowheads="1"/>
            </p:cNvSpPr>
            <p:nvPr/>
          </p:nvSpPr>
          <p:spPr bwMode="auto">
            <a:xfrm>
              <a:off x="4876800" y="1371600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13" name="Arc 43"/>
            <p:cNvSpPr>
              <a:spLocks/>
            </p:cNvSpPr>
            <p:nvPr/>
          </p:nvSpPr>
          <p:spPr bwMode="auto">
            <a:xfrm>
              <a:off x="2938463" y="1566863"/>
              <a:ext cx="1166812" cy="938212"/>
            </a:xfrm>
            <a:custGeom>
              <a:avLst/>
              <a:gdLst>
                <a:gd name="T0" fmla="*/ 0 w 26895"/>
                <a:gd name="T1" fmla="*/ 139950 h 21600"/>
                <a:gd name="T2" fmla="*/ 1166812 w 26895"/>
                <a:gd name="T3" fmla="*/ 286850 h 21600"/>
                <a:gd name="T4" fmla="*/ 492365 w 26895"/>
                <a:gd name="T5" fmla="*/ 93821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895" h="21600" fill="none" extrusionOk="0">
                  <a:moveTo>
                    <a:pt x="-1" y="3221"/>
                  </a:moveTo>
                  <a:cubicBezTo>
                    <a:pt x="3410" y="1115"/>
                    <a:pt x="7340" y="-1"/>
                    <a:pt x="11349" y="0"/>
                  </a:cubicBezTo>
                  <a:cubicBezTo>
                    <a:pt x="17212" y="0"/>
                    <a:pt x="22824" y="2383"/>
                    <a:pt x="26895" y="6603"/>
                  </a:cubicBezTo>
                </a:path>
                <a:path w="26895" h="21600" stroke="0" extrusionOk="0">
                  <a:moveTo>
                    <a:pt x="-1" y="3221"/>
                  </a:moveTo>
                  <a:cubicBezTo>
                    <a:pt x="3410" y="1115"/>
                    <a:pt x="7340" y="-1"/>
                    <a:pt x="11349" y="0"/>
                  </a:cubicBezTo>
                  <a:cubicBezTo>
                    <a:pt x="17212" y="0"/>
                    <a:pt x="22824" y="2383"/>
                    <a:pt x="26895" y="6603"/>
                  </a:cubicBezTo>
                  <a:lnTo>
                    <a:pt x="11349" y="21600"/>
                  </a:lnTo>
                  <a:lnTo>
                    <a:pt x="-1" y="3221"/>
                  </a:lnTo>
                  <a:close/>
                </a:path>
              </a:pathLst>
            </a:custGeom>
            <a:noFill/>
            <a:ln w="38100" cmpd="dbl">
              <a:solidFill>
                <a:schemeClr val="tx1"/>
              </a:solidFill>
              <a:round/>
              <a:headEnd type="triangle" w="med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" name="Text Box 44"/>
            <p:cNvSpPr txBox="1">
              <a:spLocks noChangeArrowheads="1"/>
            </p:cNvSpPr>
            <p:nvPr/>
          </p:nvSpPr>
          <p:spPr bwMode="auto">
            <a:xfrm>
              <a:off x="2819400" y="182880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i="1">
                  <a:latin typeface="Times New Roman" pitchFamily="18" charset="0"/>
                  <a:cs typeface="Times New Roman" pitchFamily="18" charset="0"/>
                </a:rPr>
                <a:t>d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3731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016" y="1423317"/>
            <a:ext cx="903649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 now define the strain energy density for shear 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74394"/>
              </p:ext>
            </p:extLst>
          </p:nvPr>
        </p:nvGraphicFramePr>
        <p:xfrm>
          <a:off x="1343744" y="2564904"/>
          <a:ext cx="6324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2108160" imgH="1244520" progId="Equation.DSMT4">
                  <p:embed/>
                </p:oleObj>
              </mc:Choice>
              <mc:Fallback>
                <p:oleObj name="Equation" r:id="rId3" imgW="2108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44" y="2564904"/>
                        <a:ext cx="6324600" cy="373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960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now apply these factoids to find the strain energy in torsion 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8955"/>
              </p:ext>
            </p:extLst>
          </p:nvPr>
        </p:nvGraphicFramePr>
        <p:xfrm>
          <a:off x="1035124" y="2564904"/>
          <a:ext cx="73533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2450880" imgH="1396800" progId="Equation.DSMT4">
                  <p:embed/>
                </p:oleObj>
              </mc:Choice>
              <mc:Fallback>
                <p:oleObj name="Equation" r:id="rId3" imgW="24508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24" y="2564904"/>
                        <a:ext cx="7353300" cy="419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6162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Further simplification 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14803"/>
              </p:ext>
            </p:extLst>
          </p:nvPr>
        </p:nvGraphicFramePr>
        <p:xfrm>
          <a:off x="1438275" y="2316163"/>
          <a:ext cx="6096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2031840" imgH="1066680" progId="Equation.DSMT4">
                  <p:embed/>
                </p:oleObj>
              </mc:Choice>
              <mc:Fallback>
                <p:oleObj name="Equation" r:id="rId3" imgW="2031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316163"/>
                        <a:ext cx="6096000" cy="320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006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91072"/>
              </p:ext>
            </p:extLst>
          </p:nvPr>
        </p:nvGraphicFramePr>
        <p:xfrm>
          <a:off x="3021013" y="2204864"/>
          <a:ext cx="2857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952200" imgH="291960" progId="Equation.DSMT4">
                  <p:embed/>
                </p:oleObj>
              </mc:Choice>
              <mc:Fallback>
                <p:oleObj name="Equation" r:id="rId3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204864"/>
                        <a:ext cx="2857500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98500"/>
              </p:ext>
            </p:extLst>
          </p:nvPr>
        </p:nvGraphicFramePr>
        <p:xfrm>
          <a:off x="1712540" y="3429000"/>
          <a:ext cx="68199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2273040" imgH="1066680" progId="Equation.DSMT4">
                  <p:embed/>
                </p:oleObj>
              </mc:Choice>
              <mc:Fallback>
                <p:oleObj name="Equation" r:id="rId5" imgW="2273040" imgH="1066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0" y="3429000"/>
                        <a:ext cx="6819900" cy="320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423317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Recall the definition of polar moment of area 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Hence</a:t>
            </a:r>
          </a:p>
          <a:p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42529124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423317"/>
            <a:ext cx="8291264" cy="4525963"/>
          </a:xfrm>
        </p:spPr>
        <p:txBody>
          <a:bodyPr>
            <a:noAutofit/>
          </a:bodyPr>
          <a:lstStyle/>
          <a:p>
            <a:r>
              <a:rPr lang="en-IN" dirty="0" smtClean="0"/>
              <a:t>Further simplification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This is analogous to the expression for strain energy for axial loading </a:t>
            </a:r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81792"/>
              </p:ext>
            </p:extLst>
          </p:nvPr>
        </p:nvGraphicFramePr>
        <p:xfrm>
          <a:off x="1982688" y="1916832"/>
          <a:ext cx="51816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726920" imgH="1041120" progId="Equation.DSMT4">
                  <p:embed/>
                </p:oleObj>
              </mc:Choice>
              <mc:Fallback>
                <p:oleObj name="Equation" r:id="rId3" imgW="1726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88" y="1916832"/>
                        <a:ext cx="5181600" cy="312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4831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Tor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423317"/>
            <a:ext cx="8291264" cy="4525963"/>
          </a:xfrm>
        </p:spPr>
        <p:txBody>
          <a:bodyPr>
            <a:noAutofit/>
          </a:bodyPr>
          <a:lstStyle/>
          <a:p>
            <a:r>
              <a:rPr lang="en-IN" dirty="0" smtClean="0"/>
              <a:t>Thus strain energy for a general rod in torsion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For a single applied torque acting on a uniform rod of length L</a:t>
            </a:r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58905"/>
              </p:ext>
            </p:extLst>
          </p:nvPr>
        </p:nvGraphicFramePr>
        <p:xfrm>
          <a:off x="2573338" y="2060848"/>
          <a:ext cx="4000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1333440" imgH="507960" progId="Equation.DSMT4">
                  <p:embed/>
                </p:oleObj>
              </mc:Choice>
              <mc:Fallback>
                <p:oleObj name="Equation" r:id="rId3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060848"/>
                        <a:ext cx="40005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77430"/>
              </p:ext>
            </p:extLst>
          </p:nvPr>
        </p:nvGraphicFramePr>
        <p:xfrm>
          <a:off x="3641725" y="4775200"/>
          <a:ext cx="1828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775200"/>
                        <a:ext cx="182880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286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force need not increase linearly, but it needs to increase very slowly.</a:t>
            </a:r>
          </a:p>
          <a:p>
            <a:r>
              <a:rPr lang="en-IN" dirty="0" smtClean="0"/>
              <a:t>It increases from zero to F, while the rod increases in length from 0 to x</a:t>
            </a:r>
            <a:endParaRPr lang="en-IN" dirty="0"/>
          </a:p>
        </p:txBody>
      </p:sp>
      <p:grpSp>
        <p:nvGrpSpPr>
          <p:cNvPr id="8" name="Group 7"/>
          <p:cNvGrpSpPr/>
          <p:nvPr/>
        </p:nvGrpSpPr>
        <p:grpSpPr>
          <a:xfrm>
            <a:off x="1088008" y="4509120"/>
            <a:ext cx="3556000" cy="1222375"/>
            <a:chOff x="330200" y="1508125"/>
            <a:chExt cx="3556000" cy="1222375"/>
          </a:xfrm>
        </p:grpSpPr>
        <p:sp>
          <p:nvSpPr>
            <p:cNvPr id="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1511300"/>
              <a:ext cx="381000" cy="12192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808080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" name="AutoShape 60"/>
            <p:cNvSpPr>
              <a:spLocks noChangeArrowheads="1"/>
            </p:cNvSpPr>
            <p:nvPr/>
          </p:nvSpPr>
          <p:spPr bwMode="auto">
            <a:xfrm rot="5400000">
              <a:off x="1485900" y="1012825"/>
              <a:ext cx="685800" cy="1981200"/>
            </a:xfrm>
            <a:prstGeom prst="can">
              <a:avLst>
                <a:gd name="adj" fmla="val 39655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Line 61"/>
            <p:cNvSpPr>
              <a:spLocks noChangeShapeType="1"/>
            </p:cNvSpPr>
            <p:nvPr/>
          </p:nvSpPr>
          <p:spPr bwMode="auto">
            <a:xfrm>
              <a:off x="2743200" y="1965325"/>
              <a:ext cx="114300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IN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" name="Text Box 62"/>
            <p:cNvSpPr txBox="1">
              <a:spLocks noChangeArrowheads="1"/>
            </p:cNvSpPr>
            <p:nvPr/>
          </p:nvSpPr>
          <p:spPr bwMode="auto">
            <a:xfrm>
              <a:off x="2971800" y="150812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369768" y="4177432"/>
            <a:ext cx="2514600" cy="2347912"/>
            <a:chOff x="3962400" y="1525588"/>
            <a:chExt cx="2514600" cy="2347912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V="1">
              <a:off x="4343400" y="1525588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4343400" y="3201988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962400" y="159067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6096000" y="2744788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4343400" y="1724025"/>
              <a:ext cx="1722438" cy="1477963"/>
            </a:xfrm>
            <a:custGeom>
              <a:avLst/>
              <a:gdLst>
                <a:gd name="T0" fmla="*/ 0 w 1085"/>
                <a:gd name="T1" fmla="*/ 2147483647 h 931"/>
                <a:gd name="T2" fmla="*/ 2147483647 w 1085"/>
                <a:gd name="T3" fmla="*/ 2147483647 h 931"/>
                <a:gd name="T4" fmla="*/ 2147483647 w 1085"/>
                <a:gd name="T5" fmla="*/ 2147483647 h 931"/>
                <a:gd name="T6" fmla="*/ 2147483647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5"/>
                <a:gd name="T13" fmla="*/ 0 h 931"/>
                <a:gd name="T14" fmla="*/ 1085 w 1085"/>
                <a:gd name="T15" fmla="*/ 931 h 9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" name="Freeform 36" descr="Dark upward diagonal"/>
            <p:cNvSpPr>
              <a:spLocks/>
            </p:cNvSpPr>
            <p:nvPr/>
          </p:nvSpPr>
          <p:spPr bwMode="auto">
            <a:xfrm>
              <a:off x="4343400" y="1752600"/>
              <a:ext cx="1417638" cy="1449388"/>
            </a:xfrm>
            <a:custGeom>
              <a:avLst/>
              <a:gdLst>
                <a:gd name="T0" fmla="*/ 0 w 893"/>
                <a:gd name="T1" fmla="*/ 2147483647 h 913"/>
                <a:gd name="T2" fmla="*/ 2147483647 w 893"/>
                <a:gd name="T3" fmla="*/ 2147483647 h 913"/>
                <a:gd name="T4" fmla="*/ 2147483647 w 893"/>
                <a:gd name="T5" fmla="*/ 2147483647 h 913"/>
                <a:gd name="T6" fmla="*/ 2147483647 w 893"/>
                <a:gd name="T7" fmla="*/ 2147483647 h 9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913"/>
                <a:gd name="T14" fmla="*/ 893 w 893"/>
                <a:gd name="T15" fmla="*/ 913 h 9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3" h="913">
                  <a:moveTo>
                    <a:pt x="0" y="913"/>
                  </a:moveTo>
                  <a:cubicBezTo>
                    <a:pt x="41" y="837"/>
                    <a:pt x="97" y="596"/>
                    <a:pt x="246" y="457"/>
                  </a:cubicBezTo>
                  <a:cubicBezTo>
                    <a:pt x="350" y="344"/>
                    <a:pt x="833" y="0"/>
                    <a:pt x="893" y="78"/>
                  </a:cubicBezTo>
                  <a:cubicBezTo>
                    <a:pt x="888" y="486"/>
                    <a:pt x="893" y="731"/>
                    <a:pt x="893" y="903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5105400" y="2135188"/>
              <a:ext cx="76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4343400" y="3354388"/>
              <a:ext cx="76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H="1">
              <a:off x="5181600" y="3354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51085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51974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4889500" y="3506788"/>
              <a:ext cx="457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" name="Rectangle 44"/>
            <p:cNvSpPr>
              <a:spLocks noChangeArrowheads="1"/>
            </p:cNvSpPr>
            <p:nvPr/>
          </p:nvSpPr>
          <p:spPr bwMode="auto">
            <a:xfrm>
              <a:off x="4503738" y="3294063"/>
              <a:ext cx="2968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5181600" y="213518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V="1">
              <a:off x="5410200" y="2135188"/>
              <a:ext cx="0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5245100" y="2470150"/>
              <a:ext cx="457200" cy="2746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F(</a:t>
              </a: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Symbol" pitchFamily="18" charset="2"/>
                  <a:cs typeface="Times New Roman" pitchFamily="18" charset="0"/>
                </a:rPr>
                <a:t>x</a:t>
              </a: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69339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Energy in Bending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consider a beam of length L acted upon by a force that, as stated in the other cases,</a:t>
            </a:r>
            <a:r>
              <a:rPr lang="en-IN" dirty="0"/>
              <a:t> </a:t>
            </a:r>
            <a:r>
              <a:rPr lang="en-IN" dirty="0" smtClean="0"/>
              <a:t>increases slowly from 0 to the final value, thus ensuring that at every stage equilibrium is maintained.</a:t>
            </a:r>
          </a:p>
          <a:p>
            <a:r>
              <a:rPr lang="en-IN" dirty="0" smtClean="0"/>
              <a:t>The force results in an internal moment M(x), where x is the distance of a point on the beam from the chosen origin</a:t>
            </a: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5327352" y="5242644"/>
            <a:ext cx="2413000" cy="1282700"/>
            <a:chOff x="330200" y="2587625"/>
            <a:chExt cx="2413000" cy="1282700"/>
          </a:xfrm>
        </p:grpSpPr>
        <p:sp>
          <p:nvSpPr>
            <p:cNvPr id="1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15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16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7735871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Bending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rmal stress in a transverse section of the beam is known to us in terms of the moment M(x) and the geometrical parameters of the beam</a:t>
            </a:r>
          </a:p>
          <a:p>
            <a:r>
              <a:rPr lang="en-IN" dirty="0" smtClean="0"/>
              <a:t>Hence we can directly start from the strain energy density</a:t>
            </a: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1150888" y="5026620"/>
            <a:ext cx="2413000" cy="1282700"/>
            <a:chOff x="330200" y="2587625"/>
            <a:chExt cx="2413000" cy="1282700"/>
          </a:xfrm>
        </p:grpSpPr>
        <p:sp>
          <p:nvSpPr>
            <p:cNvPr id="26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7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8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93126"/>
              </p:ext>
            </p:extLst>
          </p:nvPr>
        </p:nvGraphicFramePr>
        <p:xfrm>
          <a:off x="5443538" y="4885110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885110"/>
                        <a:ext cx="1600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8413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Bending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524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strain energy density will be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53436"/>
              </p:ext>
            </p:extLst>
          </p:nvPr>
        </p:nvGraphicFramePr>
        <p:xfrm>
          <a:off x="1547664" y="2780928"/>
          <a:ext cx="5409720" cy="228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1803240" imgH="761760" progId="Equation.DSMT4">
                  <p:embed/>
                </p:oleObj>
              </mc:Choice>
              <mc:Fallback>
                <p:oleObj name="Equation" r:id="rId3" imgW="1803240" imgH="761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5409720" cy="2285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901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train Energy in Bending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524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strain energy density will be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83122"/>
              </p:ext>
            </p:extLst>
          </p:nvPr>
        </p:nvGraphicFramePr>
        <p:xfrm>
          <a:off x="1547664" y="2780928"/>
          <a:ext cx="5409720" cy="228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1803240" imgH="761760" progId="Equation.DSMT4">
                  <p:embed/>
                </p:oleObj>
              </mc:Choice>
              <mc:Fallback>
                <p:oleObj name="Equation" r:id="rId3" imgW="1803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5409720" cy="2285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36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Energy in Bending of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otal strain energy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71750"/>
              </p:ext>
            </p:extLst>
          </p:nvPr>
        </p:nvGraphicFramePr>
        <p:xfrm>
          <a:off x="1306064" y="2564904"/>
          <a:ext cx="6362280" cy="388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2120760" imgH="1295280" progId="Equation.DSMT4">
                  <p:embed/>
                </p:oleObj>
              </mc:Choice>
              <mc:Fallback>
                <p:oleObj name="Equation" r:id="rId3" imgW="212076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064" y="2564904"/>
                        <a:ext cx="6362280" cy="3885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4240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Energy in Bending of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recall the definition of second moment of area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Hence 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53376"/>
              </p:ext>
            </p:extLst>
          </p:nvPr>
        </p:nvGraphicFramePr>
        <p:xfrm>
          <a:off x="3347864" y="232569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3" imgW="672840" imgH="368280" progId="Equation.DSMT4">
                  <p:embed/>
                </p:oleObj>
              </mc:Choice>
              <mc:Fallback>
                <p:oleObj name="Equation" r:id="rId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325690"/>
                        <a:ext cx="2019300" cy="110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75436"/>
              </p:ext>
            </p:extLst>
          </p:nvPr>
        </p:nvGraphicFramePr>
        <p:xfrm>
          <a:off x="2555776" y="3621360"/>
          <a:ext cx="548481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5" imgW="1828800" imgH="1015920" progId="Equation.DSMT4">
                  <p:embed/>
                </p:oleObj>
              </mc:Choice>
              <mc:Fallback>
                <p:oleObj name="Equation" r:id="rId5" imgW="182880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621360"/>
                        <a:ext cx="5484812" cy="304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3412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Energy in Bending of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n case of beam bending we rarely encounter cases of uniform  bending moment, but we do encounter beams of uniform material property and cross section</a:t>
            </a:r>
          </a:p>
          <a:p>
            <a:r>
              <a:rPr lang="en-IN" dirty="0" smtClean="0"/>
              <a:t>For such simple cases 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11156"/>
              </p:ext>
            </p:extLst>
          </p:nvPr>
        </p:nvGraphicFramePr>
        <p:xfrm>
          <a:off x="2915816" y="4437112"/>
          <a:ext cx="38846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1295280" imgH="482400" progId="Equation.DSMT4">
                  <p:embed/>
                </p:oleObj>
              </mc:Choice>
              <mc:Fallback>
                <p:oleObj name="Equation" r:id="rId3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37112"/>
                        <a:ext cx="3884613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60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Energy in Bending of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n case of beam bending we rarely encounter cases of uniform  bending moment, but we do encounter beams of uniform material property and cross section</a:t>
            </a:r>
          </a:p>
          <a:p>
            <a:r>
              <a:rPr lang="en-IN" dirty="0" smtClean="0"/>
              <a:t>For such simple cases 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8491"/>
              </p:ext>
            </p:extLst>
          </p:nvPr>
        </p:nvGraphicFramePr>
        <p:xfrm>
          <a:off x="2915816" y="4437112"/>
          <a:ext cx="38846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1295280" imgH="482400" progId="Equation.DSMT4">
                  <p:embed/>
                </p:oleObj>
              </mc:Choice>
              <mc:Fallback>
                <p:oleObj name="Equation" r:id="rId3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37112"/>
                        <a:ext cx="3884613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525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Complementary Strain Energ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n all these cases we have considered the work done by a generalized force due to the generalized displacement and equated that to the internal strain energy.</a:t>
            </a:r>
          </a:p>
          <a:p>
            <a:r>
              <a:rPr lang="en-IN" dirty="0" smtClean="0"/>
              <a:t>This energy is equal to the area under the curve</a:t>
            </a:r>
            <a:endParaRPr lang="en-IN" dirty="0"/>
          </a:p>
        </p:txBody>
      </p:sp>
      <p:grpSp>
        <p:nvGrpSpPr>
          <p:cNvPr id="25" name="Group 24"/>
          <p:cNvGrpSpPr/>
          <p:nvPr/>
        </p:nvGrpSpPr>
        <p:grpSpPr>
          <a:xfrm>
            <a:off x="5585792" y="4393456"/>
            <a:ext cx="2514600" cy="2347912"/>
            <a:chOff x="3962400" y="1525588"/>
            <a:chExt cx="2514600" cy="2347912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V="1">
              <a:off x="4343400" y="1525588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4343400" y="3201988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962400" y="159067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6096000" y="2744788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4343400" y="1724025"/>
              <a:ext cx="1722438" cy="1477963"/>
            </a:xfrm>
            <a:custGeom>
              <a:avLst/>
              <a:gdLst>
                <a:gd name="T0" fmla="*/ 0 w 1085"/>
                <a:gd name="T1" fmla="*/ 2147483647 h 931"/>
                <a:gd name="T2" fmla="*/ 2147483647 w 1085"/>
                <a:gd name="T3" fmla="*/ 2147483647 h 931"/>
                <a:gd name="T4" fmla="*/ 2147483647 w 1085"/>
                <a:gd name="T5" fmla="*/ 2147483647 h 931"/>
                <a:gd name="T6" fmla="*/ 2147483647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5"/>
                <a:gd name="T13" fmla="*/ 0 h 931"/>
                <a:gd name="T14" fmla="*/ 1085 w 1085"/>
                <a:gd name="T15" fmla="*/ 931 h 9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" name="Freeform 36" descr="Dark upward diagonal"/>
            <p:cNvSpPr>
              <a:spLocks/>
            </p:cNvSpPr>
            <p:nvPr/>
          </p:nvSpPr>
          <p:spPr bwMode="auto">
            <a:xfrm>
              <a:off x="4343400" y="1752600"/>
              <a:ext cx="1417638" cy="1449388"/>
            </a:xfrm>
            <a:custGeom>
              <a:avLst/>
              <a:gdLst>
                <a:gd name="T0" fmla="*/ 0 w 893"/>
                <a:gd name="T1" fmla="*/ 2147483647 h 913"/>
                <a:gd name="T2" fmla="*/ 2147483647 w 893"/>
                <a:gd name="T3" fmla="*/ 2147483647 h 913"/>
                <a:gd name="T4" fmla="*/ 2147483647 w 893"/>
                <a:gd name="T5" fmla="*/ 2147483647 h 913"/>
                <a:gd name="T6" fmla="*/ 2147483647 w 893"/>
                <a:gd name="T7" fmla="*/ 2147483647 h 9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913"/>
                <a:gd name="T14" fmla="*/ 893 w 893"/>
                <a:gd name="T15" fmla="*/ 913 h 9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3" h="913">
                  <a:moveTo>
                    <a:pt x="0" y="913"/>
                  </a:moveTo>
                  <a:cubicBezTo>
                    <a:pt x="41" y="837"/>
                    <a:pt x="97" y="596"/>
                    <a:pt x="246" y="457"/>
                  </a:cubicBezTo>
                  <a:cubicBezTo>
                    <a:pt x="350" y="344"/>
                    <a:pt x="833" y="0"/>
                    <a:pt x="893" y="78"/>
                  </a:cubicBezTo>
                  <a:cubicBezTo>
                    <a:pt x="888" y="486"/>
                    <a:pt x="893" y="731"/>
                    <a:pt x="893" y="903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5105400" y="2135188"/>
              <a:ext cx="76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4343400" y="3354388"/>
              <a:ext cx="76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H="1">
              <a:off x="5181600" y="3354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51085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51974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4889500" y="3506788"/>
              <a:ext cx="457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" name="Rectangle 44"/>
            <p:cNvSpPr>
              <a:spLocks noChangeArrowheads="1"/>
            </p:cNvSpPr>
            <p:nvPr/>
          </p:nvSpPr>
          <p:spPr bwMode="auto">
            <a:xfrm>
              <a:off x="4503738" y="3294063"/>
              <a:ext cx="2968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5181600" y="213518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V="1">
              <a:off x="5410200" y="2135188"/>
              <a:ext cx="0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5245100" y="2470150"/>
              <a:ext cx="457200" cy="2746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F(</a:t>
              </a: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Symbol" pitchFamily="18" charset="2"/>
                  <a:cs typeface="Times New Roman" pitchFamily="18" charset="0"/>
                </a:rPr>
                <a:t>x</a:t>
              </a: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20112"/>
              </p:ext>
            </p:extLst>
          </p:nvPr>
        </p:nvGraphicFramePr>
        <p:xfrm>
          <a:off x="1935163" y="4868863"/>
          <a:ext cx="2819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868863"/>
                        <a:ext cx="28194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9634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Complementary Strain Energ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However if we consider the area enclosed by the curve along the F axis we get a different area and a different energy</a:t>
            </a:r>
          </a:p>
          <a:p>
            <a:r>
              <a:rPr lang="en-IN" dirty="0" smtClean="0"/>
              <a:t>This energy is known as complementary strain energy and may not be equal to strain energy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5585792" y="4451064"/>
            <a:ext cx="2370584" cy="2146288"/>
            <a:chOff x="5585792" y="4313720"/>
            <a:chExt cx="2370584" cy="2146288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V="1">
              <a:off x="5966792" y="4393456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5966792" y="6069856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5585792" y="4458543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5991200" y="5060032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5966792" y="4591893"/>
              <a:ext cx="1722438" cy="1477963"/>
            </a:xfrm>
            <a:custGeom>
              <a:avLst/>
              <a:gdLst>
                <a:gd name="T0" fmla="*/ 0 w 1085"/>
                <a:gd name="T1" fmla="*/ 2147483647 h 931"/>
                <a:gd name="T2" fmla="*/ 2147483647 w 1085"/>
                <a:gd name="T3" fmla="*/ 2147483647 h 931"/>
                <a:gd name="T4" fmla="*/ 2147483647 w 1085"/>
                <a:gd name="T5" fmla="*/ 2147483647 h 931"/>
                <a:gd name="T6" fmla="*/ 2147483647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5"/>
                <a:gd name="T13" fmla="*/ 0 h 931"/>
                <a:gd name="T14" fmla="*/ 1085 w 1085"/>
                <a:gd name="T15" fmla="*/ 931 h 9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" name="Freeform 36" descr="Dark upward diagonal"/>
            <p:cNvSpPr>
              <a:spLocks/>
            </p:cNvSpPr>
            <p:nvPr/>
          </p:nvSpPr>
          <p:spPr bwMode="auto">
            <a:xfrm>
              <a:off x="5966792" y="4743398"/>
              <a:ext cx="1417638" cy="1325632"/>
            </a:xfrm>
            <a:custGeom>
              <a:avLst/>
              <a:gdLst>
                <a:gd name="T0" fmla="*/ 0 w 893"/>
                <a:gd name="T1" fmla="*/ 2147483647 h 913"/>
                <a:gd name="T2" fmla="*/ 2147483647 w 893"/>
                <a:gd name="T3" fmla="*/ 2147483647 h 913"/>
                <a:gd name="T4" fmla="*/ 2147483647 w 893"/>
                <a:gd name="T5" fmla="*/ 2147483647 h 913"/>
                <a:gd name="T6" fmla="*/ 2147483647 w 893"/>
                <a:gd name="T7" fmla="*/ 2147483647 h 9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913"/>
                <a:gd name="T14" fmla="*/ 893 w 893"/>
                <a:gd name="T15" fmla="*/ 913 h 913"/>
                <a:gd name="connsiteX0" fmla="*/ 0 w 10000"/>
                <a:gd name="connsiteY0" fmla="*/ 9330 h 9330"/>
                <a:gd name="connsiteX1" fmla="*/ 2755 w 10000"/>
                <a:gd name="connsiteY1" fmla="*/ 4335 h 9330"/>
                <a:gd name="connsiteX2" fmla="*/ 10000 w 10000"/>
                <a:gd name="connsiteY2" fmla="*/ 184 h 9330"/>
                <a:gd name="connsiteX3" fmla="*/ 180 w 10000"/>
                <a:gd name="connsiteY3" fmla="*/ 369 h 9330"/>
                <a:gd name="connsiteX0" fmla="*/ 0 w 10000"/>
                <a:gd name="connsiteY0" fmla="*/ 10000 h 10000"/>
                <a:gd name="connsiteX1" fmla="*/ 2755 w 10000"/>
                <a:gd name="connsiteY1" fmla="*/ 4646 h 10000"/>
                <a:gd name="connsiteX2" fmla="*/ 10000 w 10000"/>
                <a:gd name="connsiteY2" fmla="*/ 197 h 10000"/>
                <a:gd name="connsiteX3" fmla="*/ 180 w 10000"/>
                <a:gd name="connsiteY3" fmla="*/ 395 h 10000"/>
                <a:gd name="connsiteX0" fmla="*/ 0 w 10000"/>
                <a:gd name="connsiteY0" fmla="*/ 9970 h 9970"/>
                <a:gd name="connsiteX1" fmla="*/ 2755 w 10000"/>
                <a:gd name="connsiteY1" fmla="*/ 4616 h 9970"/>
                <a:gd name="connsiteX2" fmla="*/ 10000 w 10000"/>
                <a:gd name="connsiteY2" fmla="*/ 167 h 9970"/>
                <a:gd name="connsiteX3" fmla="*/ 180 w 10000"/>
                <a:gd name="connsiteY3" fmla="*/ 365 h 9970"/>
                <a:gd name="connsiteX0" fmla="*/ 0 w 10000"/>
                <a:gd name="connsiteY0" fmla="*/ 9967 h 9967"/>
                <a:gd name="connsiteX1" fmla="*/ 2755 w 10000"/>
                <a:gd name="connsiteY1" fmla="*/ 4597 h 9967"/>
                <a:gd name="connsiteX2" fmla="*/ 10000 w 10000"/>
                <a:gd name="connsiteY2" fmla="*/ 135 h 9967"/>
                <a:gd name="connsiteX3" fmla="*/ 180 w 10000"/>
                <a:gd name="connsiteY3" fmla="*/ 333 h 9967"/>
                <a:gd name="connsiteX0" fmla="*/ 0 w 10000"/>
                <a:gd name="connsiteY0" fmla="*/ 9865 h 9865"/>
                <a:gd name="connsiteX1" fmla="*/ 2755 w 10000"/>
                <a:gd name="connsiteY1" fmla="*/ 4477 h 9865"/>
                <a:gd name="connsiteX2" fmla="*/ 10000 w 10000"/>
                <a:gd name="connsiteY2" fmla="*/ 0 h 9865"/>
                <a:gd name="connsiteX3" fmla="*/ 180 w 10000"/>
                <a:gd name="connsiteY3" fmla="*/ 199 h 9865"/>
                <a:gd name="connsiteX0" fmla="*/ 0 w 10428"/>
                <a:gd name="connsiteY0" fmla="*/ 10000 h 10000"/>
                <a:gd name="connsiteX1" fmla="*/ 2755 w 10428"/>
                <a:gd name="connsiteY1" fmla="*/ 4538 h 10000"/>
                <a:gd name="connsiteX2" fmla="*/ 10000 w 10428"/>
                <a:gd name="connsiteY2" fmla="*/ 0 h 10000"/>
                <a:gd name="connsiteX3" fmla="*/ 180 w 10428"/>
                <a:gd name="connsiteY3" fmla="*/ 202 h 10000"/>
                <a:gd name="connsiteX0" fmla="*/ 0 w 10428"/>
                <a:gd name="connsiteY0" fmla="*/ 10000 h 10000"/>
                <a:gd name="connsiteX1" fmla="*/ 2755 w 10428"/>
                <a:gd name="connsiteY1" fmla="*/ 4538 h 10000"/>
                <a:gd name="connsiteX2" fmla="*/ 10000 w 10428"/>
                <a:gd name="connsiteY2" fmla="*/ 0 h 10000"/>
                <a:gd name="connsiteX3" fmla="*/ 180 w 10428"/>
                <a:gd name="connsiteY3" fmla="*/ 202 h 10000"/>
                <a:gd name="connsiteX0" fmla="*/ 0 w 10000"/>
                <a:gd name="connsiteY0" fmla="*/ 10000 h 10000"/>
                <a:gd name="connsiteX1" fmla="*/ 2755 w 10000"/>
                <a:gd name="connsiteY1" fmla="*/ 4538 h 10000"/>
                <a:gd name="connsiteX2" fmla="*/ 10000 w 10000"/>
                <a:gd name="connsiteY2" fmla="*/ 0 h 10000"/>
                <a:gd name="connsiteX3" fmla="*/ 180 w 10000"/>
                <a:gd name="connsiteY3" fmla="*/ 20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459" y="9090"/>
                    <a:pt x="1086" y="6205"/>
                    <a:pt x="2755" y="4538"/>
                  </a:cubicBezTo>
                  <a:cubicBezTo>
                    <a:pt x="3919" y="3186"/>
                    <a:pt x="4515" y="2876"/>
                    <a:pt x="10000" y="0"/>
                  </a:cubicBezTo>
                  <a:cubicBezTo>
                    <a:pt x="6382" y="150"/>
                    <a:pt x="4319" y="202"/>
                    <a:pt x="180" y="202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 rot="16200000" flipH="1">
              <a:off x="6287096" y="4707177"/>
              <a:ext cx="108000" cy="7200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rot="5400000" flipH="1">
              <a:off x="6863680" y="5313784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 rot="5400000">
              <a:off x="6657016" y="4327376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 rot="5400000">
              <a:off x="6684312" y="4413032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6876256" y="431372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i="1" dirty="0" err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itchFamily="18" charset="0"/>
                </a:rPr>
                <a:t>dF</a:t>
              </a:r>
              <a:endPara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44"/>
            <p:cNvSpPr>
              <a:spLocks noChangeArrowheads="1"/>
            </p:cNvSpPr>
            <p:nvPr/>
          </p:nvSpPr>
          <p:spPr bwMode="auto">
            <a:xfrm>
              <a:off x="7659514" y="6093296"/>
              <a:ext cx="2968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rot="16200000" flipH="1" flipV="1">
              <a:off x="6313800" y="4797193"/>
              <a:ext cx="0" cy="72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0354"/>
              </p:ext>
            </p:extLst>
          </p:nvPr>
        </p:nvGraphicFramePr>
        <p:xfrm>
          <a:off x="1616075" y="4357688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990360" imgH="482400" progId="Equation.DSMT4">
                  <p:embed/>
                </p:oleObj>
              </mc:Choice>
              <mc:Fallback>
                <p:oleObj name="Equation" r:id="rId3" imgW="99036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357688"/>
                        <a:ext cx="29718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39"/>
          <p:cNvSpPr>
            <a:spLocks noChangeShapeType="1"/>
          </p:cNvSpPr>
          <p:nvPr/>
        </p:nvSpPr>
        <p:spPr bwMode="auto">
          <a:xfrm rot="16200000" flipH="1" flipV="1">
            <a:off x="6912280" y="4833176"/>
            <a:ext cx="36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479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70984" cy="4525963"/>
          </a:xfrm>
        </p:spPr>
        <p:txBody>
          <a:bodyPr>
            <a:normAutofit fontScale="92500" lnSpcReduction="10000"/>
          </a:bodyPr>
          <a:lstStyle/>
          <a:p>
            <a:r>
              <a:rPr lang="en-IN" dirty="0" smtClean="0"/>
              <a:t>If the force increases as described (the description for such an increase is </a:t>
            </a:r>
            <a:r>
              <a:rPr lang="en-IN" dirty="0" err="1" smtClean="0"/>
              <a:t>quasistatically</a:t>
            </a:r>
            <a:r>
              <a:rPr lang="en-IN" dirty="0" smtClean="0"/>
              <a:t>  increasing), then all the work done (area under the curve) has to go into the rod, with no scope of dissipation.</a:t>
            </a:r>
          </a:p>
          <a:p>
            <a:r>
              <a:rPr lang="en-IN" dirty="0" smtClean="0"/>
              <a:t>In other words as internal energy</a:t>
            </a:r>
          </a:p>
          <a:p>
            <a:r>
              <a:rPr lang="en-IN" dirty="0" smtClean="0"/>
              <a:t>Also called in this case as strain energy U</a:t>
            </a:r>
            <a:endParaRPr lang="en-IN" dirty="0"/>
          </a:p>
        </p:txBody>
      </p:sp>
      <p:grpSp>
        <p:nvGrpSpPr>
          <p:cNvPr id="25" name="Group 24"/>
          <p:cNvGrpSpPr/>
          <p:nvPr/>
        </p:nvGrpSpPr>
        <p:grpSpPr>
          <a:xfrm>
            <a:off x="6377880" y="1873176"/>
            <a:ext cx="2514600" cy="2347912"/>
            <a:chOff x="3962400" y="1525588"/>
            <a:chExt cx="2514600" cy="2347912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 flipV="1">
              <a:off x="4343400" y="1525588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4343400" y="3201988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962400" y="159067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6096000" y="2744788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4343400" y="1724025"/>
              <a:ext cx="1722438" cy="1477963"/>
            </a:xfrm>
            <a:custGeom>
              <a:avLst/>
              <a:gdLst>
                <a:gd name="T0" fmla="*/ 0 w 1085"/>
                <a:gd name="T1" fmla="*/ 2147483647 h 931"/>
                <a:gd name="T2" fmla="*/ 2147483647 w 1085"/>
                <a:gd name="T3" fmla="*/ 2147483647 h 931"/>
                <a:gd name="T4" fmla="*/ 2147483647 w 1085"/>
                <a:gd name="T5" fmla="*/ 2147483647 h 931"/>
                <a:gd name="T6" fmla="*/ 2147483647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5"/>
                <a:gd name="T13" fmla="*/ 0 h 931"/>
                <a:gd name="T14" fmla="*/ 1085 w 1085"/>
                <a:gd name="T15" fmla="*/ 931 h 9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" name="Freeform 36" descr="Dark upward diagonal"/>
            <p:cNvSpPr>
              <a:spLocks/>
            </p:cNvSpPr>
            <p:nvPr/>
          </p:nvSpPr>
          <p:spPr bwMode="auto">
            <a:xfrm>
              <a:off x="4343400" y="1752600"/>
              <a:ext cx="1417638" cy="1449388"/>
            </a:xfrm>
            <a:custGeom>
              <a:avLst/>
              <a:gdLst>
                <a:gd name="T0" fmla="*/ 0 w 893"/>
                <a:gd name="T1" fmla="*/ 2147483647 h 913"/>
                <a:gd name="T2" fmla="*/ 2147483647 w 893"/>
                <a:gd name="T3" fmla="*/ 2147483647 h 913"/>
                <a:gd name="T4" fmla="*/ 2147483647 w 893"/>
                <a:gd name="T5" fmla="*/ 2147483647 h 913"/>
                <a:gd name="T6" fmla="*/ 2147483647 w 893"/>
                <a:gd name="T7" fmla="*/ 2147483647 h 9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913"/>
                <a:gd name="T14" fmla="*/ 893 w 893"/>
                <a:gd name="T15" fmla="*/ 913 h 9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3" h="913">
                  <a:moveTo>
                    <a:pt x="0" y="913"/>
                  </a:moveTo>
                  <a:cubicBezTo>
                    <a:pt x="41" y="837"/>
                    <a:pt x="97" y="596"/>
                    <a:pt x="246" y="457"/>
                  </a:cubicBezTo>
                  <a:cubicBezTo>
                    <a:pt x="350" y="344"/>
                    <a:pt x="833" y="0"/>
                    <a:pt x="893" y="78"/>
                  </a:cubicBezTo>
                  <a:cubicBezTo>
                    <a:pt x="888" y="486"/>
                    <a:pt x="893" y="731"/>
                    <a:pt x="893" y="903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5105400" y="2135188"/>
              <a:ext cx="76200" cy="1066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4343400" y="3354388"/>
              <a:ext cx="76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H="1">
              <a:off x="5181600" y="3354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51085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5197475" y="2135188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4889500" y="3506788"/>
              <a:ext cx="457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" name="Rectangle 44"/>
            <p:cNvSpPr>
              <a:spLocks noChangeArrowheads="1"/>
            </p:cNvSpPr>
            <p:nvPr/>
          </p:nvSpPr>
          <p:spPr bwMode="auto">
            <a:xfrm>
              <a:off x="4503738" y="3294063"/>
              <a:ext cx="2968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5181600" y="213518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V="1">
              <a:off x="5410200" y="2135188"/>
              <a:ext cx="0" cy="1066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5245100" y="2470150"/>
              <a:ext cx="457200" cy="2746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F(</a:t>
              </a:r>
              <a:r>
                <a:rPr kumimoji="0" lang="en-US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Symbol" pitchFamily="18" charset="2"/>
                  <a:cs typeface="Times New Roman" pitchFamily="18" charset="0"/>
                </a:rPr>
                <a:t>x</a:t>
              </a:r>
              <a:r>
                <a:rPr kumimoji="0" lang="en-US" sz="1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71858"/>
              </p:ext>
            </p:extLst>
          </p:nvPr>
        </p:nvGraphicFramePr>
        <p:xfrm>
          <a:off x="6240858" y="4905722"/>
          <a:ext cx="2665842" cy="14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888614" imgH="482391" progId="Equation.DSMT4">
                  <p:embed/>
                </p:oleObj>
              </mc:Choice>
              <mc:Fallback>
                <p:oleObj name="Equation" r:id="rId3" imgW="88861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858" y="4905722"/>
                        <a:ext cx="2665842" cy="14471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6252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Complementary Strain Energ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en-IN" dirty="0" smtClean="0"/>
              <a:t>When material properties and generalized </a:t>
            </a:r>
            <a:r>
              <a:rPr lang="en-IN" dirty="0" err="1" smtClean="0"/>
              <a:t>stiffnesses</a:t>
            </a:r>
            <a:r>
              <a:rPr lang="en-IN" dirty="0" smtClean="0"/>
              <a:t> are linear, </a:t>
            </a:r>
            <a:r>
              <a:rPr lang="en-IN" dirty="0" smtClean="0">
                <a:latin typeface="Symbol" panose="05050102010706020507" pitchFamily="18" charset="2"/>
              </a:rPr>
              <a:t>s</a:t>
            </a:r>
            <a:r>
              <a:rPr lang="en-IN" dirty="0" smtClean="0"/>
              <a:t> vs </a:t>
            </a:r>
            <a:r>
              <a:rPr lang="en-IN" dirty="0" smtClean="0">
                <a:latin typeface="Symbol" panose="05050102010706020507" pitchFamily="18" charset="2"/>
              </a:rPr>
              <a:t>e</a:t>
            </a:r>
            <a:r>
              <a:rPr lang="en-IN" dirty="0" smtClean="0"/>
              <a:t> </a:t>
            </a:r>
            <a:r>
              <a:rPr lang="en-IN" dirty="0"/>
              <a:t>curve is a straight line</a:t>
            </a:r>
            <a:r>
              <a:rPr lang="en-IN" dirty="0" smtClean="0"/>
              <a:t>  </a:t>
            </a:r>
            <a:r>
              <a:rPr lang="en-IN" dirty="0"/>
              <a:t>as is </a:t>
            </a:r>
            <a:r>
              <a:rPr lang="en-IN" dirty="0" smtClean="0"/>
              <a:t>the F </a:t>
            </a:r>
            <a:r>
              <a:rPr lang="en-IN" dirty="0"/>
              <a:t>vs x </a:t>
            </a:r>
            <a:r>
              <a:rPr lang="en-IN" dirty="0" smtClean="0"/>
              <a:t>curve</a:t>
            </a:r>
          </a:p>
          <a:p>
            <a:r>
              <a:rPr lang="en-IN" dirty="0" smtClean="0"/>
              <a:t>Hence both these areas are equal</a:t>
            </a:r>
          </a:p>
          <a:p>
            <a:r>
              <a:rPr lang="en-I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I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dirty="0" smtClean="0"/>
              <a:t> is used in energy methods for non linear case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14241"/>
              </p:ext>
            </p:extLst>
          </p:nvPr>
        </p:nvGraphicFramePr>
        <p:xfrm>
          <a:off x="968375" y="4493096"/>
          <a:ext cx="426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1422360" imgH="533160" progId="Equation.DSMT4">
                  <p:embed/>
                </p:oleObj>
              </mc:Choice>
              <mc:Fallback>
                <p:oleObj name="Equation" r:id="rId3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493096"/>
                        <a:ext cx="42672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585792" y="4451064"/>
            <a:ext cx="2370584" cy="2146288"/>
            <a:chOff x="5585792" y="4313720"/>
            <a:chExt cx="2370584" cy="2146288"/>
          </a:xfrm>
        </p:grpSpPr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5966792" y="4393456"/>
              <a:ext cx="0" cy="1676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5966792" y="6069856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5585792" y="4458543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5991200" y="5060032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5966792" y="4591893"/>
              <a:ext cx="1722438" cy="1477963"/>
            </a:xfrm>
            <a:custGeom>
              <a:avLst/>
              <a:gdLst>
                <a:gd name="T0" fmla="*/ 0 w 1085"/>
                <a:gd name="T1" fmla="*/ 2147483647 h 931"/>
                <a:gd name="T2" fmla="*/ 2147483647 w 1085"/>
                <a:gd name="T3" fmla="*/ 2147483647 h 931"/>
                <a:gd name="T4" fmla="*/ 2147483647 w 1085"/>
                <a:gd name="T5" fmla="*/ 2147483647 h 931"/>
                <a:gd name="T6" fmla="*/ 2147483647 w 1085"/>
                <a:gd name="T7" fmla="*/ 0 h 9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5"/>
                <a:gd name="T13" fmla="*/ 0 h 931"/>
                <a:gd name="T14" fmla="*/ 1085 w 1085"/>
                <a:gd name="T15" fmla="*/ 931 h 9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5" h="931">
                  <a:moveTo>
                    <a:pt x="0" y="931"/>
                  </a:moveTo>
                  <a:cubicBezTo>
                    <a:pt x="41" y="855"/>
                    <a:pt x="145" y="596"/>
                    <a:pt x="246" y="475"/>
                  </a:cubicBezTo>
                  <a:cubicBezTo>
                    <a:pt x="350" y="362"/>
                    <a:pt x="467" y="278"/>
                    <a:pt x="610" y="202"/>
                  </a:cubicBezTo>
                  <a:cubicBezTo>
                    <a:pt x="750" y="123"/>
                    <a:pt x="986" y="42"/>
                    <a:pt x="108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0" name="Freeform 36" descr="Dark upward diagonal"/>
            <p:cNvSpPr>
              <a:spLocks/>
            </p:cNvSpPr>
            <p:nvPr/>
          </p:nvSpPr>
          <p:spPr bwMode="auto">
            <a:xfrm>
              <a:off x="5966792" y="4743398"/>
              <a:ext cx="1417638" cy="1325632"/>
            </a:xfrm>
            <a:custGeom>
              <a:avLst/>
              <a:gdLst>
                <a:gd name="T0" fmla="*/ 0 w 893"/>
                <a:gd name="T1" fmla="*/ 2147483647 h 913"/>
                <a:gd name="T2" fmla="*/ 2147483647 w 893"/>
                <a:gd name="T3" fmla="*/ 2147483647 h 913"/>
                <a:gd name="T4" fmla="*/ 2147483647 w 893"/>
                <a:gd name="T5" fmla="*/ 2147483647 h 913"/>
                <a:gd name="T6" fmla="*/ 2147483647 w 893"/>
                <a:gd name="T7" fmla="*/ 2147483647 h 9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3"/>
                <a:gd name="T13" fmla="*/ 0 h 913"/>
                <a:gd name="T14" fmla="*/ 893 w 893"/>
                <a:gd name="T15" fmla="*/ 913 h 913"/>
                <a:gd name="connsiteX0" fmla="*/ 0 w 10000"/>
                <a:gd name="connsiteY0" fmla="*/ 9330 h 9330"/>
                <a:gd name="connsiteX1" fmla="*/ 2755 w 10000"/>
                <a:gd name="connsiteY1" fmla="*/ 4335 h 9330"/>
                <a:gd name="connsiteX2" fmla="*/ 10000 w 10000"/>
                <a:gd name="connsiteY2" fmla="*/ 184 h 9330"/>
                <a:gd name="connsiteX3" fmla="*/ 180 w 10000"/>
                <a:gd name="connsiteY3" fmla="*/ 369 h 9330"/>
                <a:gd name="connsiteX0" fmla="*/ 0 w 10000"/>
                <a:gd name="connsiteY0" fmla="*/ 10000 h 10000"/>
                <a:gd name="connsiteX1" fmla="*/ 2755 w 10000"/>
                <a:gd name="connsiteY1" fmla="*/ 4646 h 10000"/>
                <a:gd name="connsiteX2" fmla="*/ 10000 w 10000"/>
                <a:gd name="connsiteY2" fmla="*/ 197 h 10000"/>
                <a:gd name="connsiteX3" fmla="*/ 180 w 10000"/>
                <a:gd name="connsiteY3" fmla="*/ 395 h 10000"/>
                <a:gd name="connsiteX0" fmla="*/ 0 w 10000"/>
                <a:gd name="connsiteY0" fmla="*/ 9970 h 9970"/>
                <a:gd name="connsiteX1" fmla="*/ 2755 w 10000"/>
                <a:gd name="connsiteY1" fmla="*/ 4616 h 9970"/>
                <a:gd name="connsiteX2" fmla="*/ 10000 w 10000"/>
                <a:gd name="connsiteY2" fmla="*/ 167 h 9970"/>
                <a:gd name="connsiteX3" fmla="*/ 180 w 10000"/>
                <a:gd name="connsiteY3" fmla="*/ 365 h 9970"/>
                <a:gd name="connsiteX0" fmla="*/ 0 w 10000"/>
                <a:gd name="connsiteY0" fmla="*/ 9967 h 9967"/>
                <a:gd name="connsiteX1" fmla="*/ 2755 w 10000"/>
                <a:gd name="connsiteY1" fmla="*/ 4597 h 9967"/>
                <a:gd name="connsiteX2" fmla="*/ 10000 w 10000"/>
                <a:gd name="connsiteY2" fmla="*/ 135 h 9967"/>
                <a:gd name="connsiteX3" fmla="*/ 180 w 10000"/>
                <a:gd name="connsiteY3" fmla="*/ 333 h 9967"/>
                <a:gd name="connsiteX0" fmla="*/ 0 w 10000"/>
                <a:gd name="connsiteY0" fmla="*/ 9865 h 9865"/>
                <a:gd name="connsiteX1" fmla="*/ 2755 w 10000"/>
                <a:gd name="connsiteY1" fmla="*/ 4477 h 9865"/>
                <a:gd name="connsiteX2" fmla="*/ 10000 w 10000"/>
                <a:gd name="connsiteY2" fmla="*/ 0 h 9865"/>
                <a:gd name="connsiteX3" fmla="*/ 180 w 10000"/>
                <a:gd name="connsiteY3" fmla="*/ 199 h 9865"/>
                <a:gd name="connsiteX0" fmla="*/ 0 w 10428"/>
                <a:gd name="connsiteY0" fmla="*/ 10000 h 10000"/>
                <a:gd name="connsiteX1" fmla="*/ 2755 w 10428"/>
                <a:gd name="connsiteY1" fmla="*/ 4538 h 10000"/>
                <a:gd name="connsiteX2" fmla="*/ 10000 w 10428"/>
                <a:gd name="connsiteY2" fmla="*/ 0 h 10000"/>
                <a:gd name="connsiteX3" fmla="*/ 180 w 10428"/>
                <a:gd name="connsiteY3" fmla="*/ 202 h 10000"/>
                <a:gd name="connsiteX0" fmla="*/ 0 w 10428"/>
                <a:gd name="connsiteY0" fmla="*/ 10000 h 10000"/>
                <a:gd name="connsiteX1" fmla="*/ 2755 w 10428"/>
                <a:gd name="connsiteY1" fmla="*/ 4538 h 10000"/>
                <a:gd name="connsiteX2" fmla="*/ 10000 w 10428"/>
                <a:gd name="connsiteY2" fmla="*/ 0 h 10000"/>
                <a:gd name="connsiteX3" fmla="*/ 180 w 10428"/>
                <a:gd name="connsiteY3" fmla="*/ 202 h 10000"/>
                <a:gd name="connsiteX0" fmla="*/ 0 w 10000"/>
                <a:gd name="connsiteY0" fmla="*/ 10000 h 10000"/>
                <a:gd name="connsiteX1" fmla="*/ 2755 w 10000"/>
                <a:gd name="connsiteY1" fmla="*/ 4538 h 10000"/>
                <a:gd name="connsiteX2" fmla="*/ 10000 w 10000"/>
                <a:gd name="connsiteY2" fmla="*/ 0 h 10000"/>
                <a:gd name="connsiteX3" fmla="*/ 180 w 10000"/>
                <a:gd name="connsiteY3" fmla="*/ 20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459" y="9090"/>
                    <a:pt x="1086" y="6205"/>
                    <a:pt x="2755" y="4538"/>
                  </a:cubicBezTo>
                  <a:cubicBezTo>
                    <a:pt x="3919" y="3186"/>
                    <a:pt x="4515" y="2876"/>
                    <a:pt x="10000" y="0"/>
                  </a:cubicBezTo>
                  <a:cubicBezTo>
                    <a:pt x="6382" y="150"/>
                    <a:pt x="4319" y="202"/>
                    <a:pt x="180" y="202"/>
                  </a:cubicBezTo>
                </a:path>
              </a:pathLst>
            </a:custGeom>
            <a:pattFill prst="dkUpDiag">
              <a:fgClr>
                <a:srgbClr val="80808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 rot="16200000" flipH="1">
              <a:off x="6287096" y="4707177"/>
              <a:ext cx="108000" cy="7200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rot="5400000" flipH="1">
              <a:off x="6863680" y="5313784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 rot="5400000">
              <a:off x="6657016" y="4327376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 rot="5400000">
              <a:off x="6684312" y="4413032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6876256" y="431372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i="1" dirty="0" err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itchFamily="18" charset="0"/>
                </a:rPr>
                <a:t>dF</a:t>
              </a:r>
              <a:endPara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4"/>
            <p:cNvSpPr>
              <a:spLocks noChangeArrowheads="1"/>
            </p:cNvSpPr>
            <p:nvPr/>
          </p:nvSpPr>
          <p:spPr bwMode="auto">
            <a:xfrm>
              <a:off x="7659514" y="6093296"/>
              <a:ext cx="2968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 rot="16200000" flipH="1" flipV="1">
              <a:off x="6313800" y="4797193"/>
              <a:ext cx="0" cy="72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5649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Applications to a beam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en-IN" dirty="0" smtClean="0"/>
              <a:t>Consider a cantilever beam of length L and acted upon at the free end by a vertical force P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81117"/>
              </p:ext>
            </p:extLst>
          </p:nvPr>
        </p:nvGraphicFramePr>
        <p:xfrm>
          <a:off x="374847" y="2989312"/>
          <a:ext cx="822960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3" imgW="2743200" imgH="482400" progId="Equation.DSMT4">
                  <p:embed/>
                </p:oleObj>
              </mc:Choice>
              <mc:Fallback>
                <p:oleObj name="Equation" r:id="rId3" imgW="2743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47" y="2989312"/>
                        <a:ext cx="8229601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50888" y="5026620"/>
            <a:ext cx="2413000" cy="1282700"/>
            <a:chOff x="330200" y="2587625"/>
            <a:chExt cx="2413000" cy="1282700"/>
          </a:xfrm>
        </p:grpSpPr>
        <p:sp>
          <p:nvSpPr>
            <p:cNvPr id="2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5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0149527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Applications to a beam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en-IN" dirty="0" smtClean="0"/>
              <a:t>The strain energy is given by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0863"/>
              </p:ext>
            </p:extLst>
          </p:nvPr>
        </p:nvGraphicFramePr>
        <p:xfrm>
          <a:off x="4015680" y="2492896"/>
          <a:ext cx="4876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3" imgW="1625400" imgH="1015920" progId="Equation.DSMT4">
                  <p:embed/>
                </p:oleObj>
              </mc:Choice>
              <mc:Fallback>
                <p:oleObj name="Equation" r:id="rId3" imgW="1625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680" y="2492896"/>
                        <a:ext cx="4876800" cy="304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50888" y="5026620"/>
            <a:ext cx="2413000" cy="1282700"/>
            <a:chOff x="330200" y="2587625"/>
            <a:chExt cx="2413000" cy="1282700"/>
          </a:xfrm>
        </p:grpSpPr>
        <p:sp>
          <p:nvSpPr>
            <p:cNvPr id="2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5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/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1276767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Applications to a beam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en-IN" dirty="0" smtClean="0"/>
              <a:t>If we assume that the force was increased linearly, with tip deflection v, from 0 to the final value  P, then the work done by the force is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09170"/>
              </p:ext>
            </p:extLst>
          </p:nvPr>
        </p:nvGraphicFramePr>
        <p:xfrm>
          <a:off x="3275856" y="3429000"/>
          <a:ext cx="255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29000"/>
                        <a:ext cx="2552700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50888" y="5026620"/>
            <a:ext cx="2413000" cy="1282700"/>
            <a:chOff x="330200" y="2587625"/>
            <a:chExt cx="2413000" cy="1282700"/>
          </a:xfrm>
        </p:grpSpPr>
        <p:sp>
          <p:nvSpPr>
            <p:cNvPr id="2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 dirty="0"/>
            </a:p>
          </p:txBody>
        </p:sp>
        <p:sp>
          <p:nvSpPr>
            <p:cNvPr id="25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 dirty="0"/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2867518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Applications to a beam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en-IN" dirty="0" smtClean="0"/>
              <a:t>Equating work done by the external force with the strain energy generated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36584"/>
              </p:ext>
            </p:extLst>
          </p:nvPr>
        </p:nvGraphicFramePr>
        <p:xfrm>
          <a:off x="4870276" y="2762250"/>
          <a:ext cx="3086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76" y="2762250"/>
                        <a:ext cx="3086100" cy="251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150888" y="5026620"/>
            <a:ext cx="2413000" cy="1282700"/>
            <a:chOff x="330200" y="2587625"/>
            <a:chExt cx="2413000" cy="1282700"/>
          </a:xfrm>
        </p:grpSpPr>
        <p:sp>
          <p:nvSpPr>
            <p:cNvPr id="24" name="Rectangle 59" descr="Wide upward diagonal"/>
            <p:cNvSpPr>
              <a:spLocks noChangeArrowheads="1"/>
            </p:cNvSpPr>
            <p:nvPr/>
          </p:nvSpPr>
          <p:spPr bwMode="auto">
            <a:xfrm>
              <a:off x="330200" y="2651125"/>
              <a:ext cx="381000" cy="12192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 dirty="0"/>
            </a:p>
          </p:txBody>
        </p:sp>
        <p:sp>
          <p:nvSpPr>
            <p:cNvPr id="25" name="Rectangle 74" descr="Medium wood"/>
            <p:cNvSpPr>
              <a:spLocks noChangeArrowheads="1"/>
            </p:cNvSpPr>
            <p:nvPr/>
          </p:nvSpPr>
          <p:spPr bwMode="auto">
            <a:xfrm>
              <a:off x="685800" y="3044825"/>
              <a:ext cx="2057400" cy="30480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1800" dirty="0"/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>
              <a:off x="2743200" y="2587625"/>
              <a:ext cx="0" cy="533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41090149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816" y="1455812"/>
            <a:ext cx="8568952" cy="5184576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rod is uniform in terms of material properties and cross section</a:t>
            </a:r>
          </a:p>
          <a:p>
            <a:r>
              <a:rPr lang="en-IN" sz="2800" dirty="0" smtClean="0"/>
              <a:t>We will do some preliminary simple derivations</a:t>
            </a:r>
          </a:p>
          <a:p>
            <a:r>
              <a:rPr lang="en-IN" sz="2800" dirty="0" smtClean="0"/>
              <a:t>Volume of the rod</a:t>
            </a:r>
          </a:p>
          <a:p>
            <a:pPr marL="0" indent="0">
              <a:buNone/>
            </a:pPr>
            <a:r>
              <a:rPr lang="en-IN" sz="2800" dirty="0"/>
              <a:t> </a:t>
            </a:r>
            <a:endParaRPr lang="en-IN" sz="2800" dirty="0" smtClean="0"/>
          </a:p>
          <a:p>
            <a:r>
              <a:rPr lang="en-IN" sz="2800" dirty="0" smtClean="0"/>
              <a:t>Stress in the rod</a:t>
            </a:r>
          </a:p>
          <a:p>
            <a:endParaRPr lang="en-IN" sz="2800" dirty="0"/>
          </a:p>
          <a:p>
            <a:r>
              <a:rPr lang="en-IN" sz="2800" dirty="0" smtClean="0"/>
              <a:t>Elongation of the rod</a:t>
            </a:r>
          </a:p>
          <a:p>
            <a:endParaRPr lang="en-IN" sz="2800" dirty="0" smtClean="0"/>
          </a:p>
          <a:p>
            <a:r>
              <a:rPr lang="en-IN" sz="2800" dirty="0" smtClean="0"/>
              <a:t>Strain in the rod 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05910"/>
              </p:ext>
            </p:extLst>
          </p:nvPr>
        </p:nvGraphicFramePr>
        <p:xfrm>
          <a:off x="3519176" y="2823964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176" y="2823964"/>
                        <a:ext cx="1447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94334"/>
              </p:ext>
            </p:extLst>
          </p:nvPr>
        </p:nvGraphicFramePr>
        <p:xfrm>
          <a:off x="3375160" y="3544044"/>
          <a:ext cx="13319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60" y="3544044"/>
                        <a:ext cx="1331913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83367"/>
              </p:ext>
            </p:extLst>
          </p:nvPr>
        </p:nvGraphicFramePr>
        <p:xfrm>
          <a:off x="4095240" y="4840188"/>
          <a:ext cx="1370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240" y="4840188"/>
                        <a:ext cx="1370013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85736"/>
              </p:ext>
            </p:extLst>
          </p:nvPr>
        </p:nvGraphicFramePr>
        <p:xfrm>
          <a:off x="3327138" y="5632276"/>
          <a:ext cx="11795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138" y="5632276"/>
                        <a:ext cx="1179513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745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77144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do the following manipulations to the work energy balance equation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We can now define a new term energy density</a:t>
            </a:r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89975"/>
              </p:ext>
            </p:extLst>
          </p:nvPr>
        </p:nvGraphicFramePr>
        <p:xfrm>
          <a:off x="981944" y="2549624"/>
          <a:ext cx="67389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944" y="2549624"/>
                        <a:ext cx="6738938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1441"/>
              </p:ext>
            </p:extLst>
          </p:nvPr>
        </p:nvGraphicFramePr>
        <p:xfrm>
          <a:off x="2869878" y="4933528"/>
          <a:ext cx="28162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939600" imgH="482400" progId="Equation.DSMT4">
                  <p:embed/>
                </p:oleObj>
              </mc:Choice>
              <mc:Fallback>
                <p:oleObj name="Equation" r:id="rId5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78" y="4933528"/>
                        <a:ext cx="2816225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688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072" y="1348408"/>
            <a:ext cx="8964488" cy="5320952"/>
          </a:xfrm>
        </p:spPr>
        <p:txBody>
          <a:bodyPr>
            <a:normAutofit/>
          </a:bodyPr>
          <a:lstStyle/>
          <a:p>
            <a:r>
              <a:rPr lang="en-IN" sz="3000" dirty="0" smtClean="0"/>
              <a:t>We do the following manipulations to the work energy balance equation. The strain in the upper limit is the final strain when F increases to its final value from 0</a:t>
            </a:r>
          </a:p>
          <a:p>
            <a:endParaRPr lang="en-IN" sz="3000" dirty="0" smtClean="0"/>
          </a:p>
          <a:p>
            <a:endParaRPr lang="en-IN" sz="3000" dirty="0" smtClean="0"/>
          </a:p>
          <a:p>
            <a:endParaRPr lang="en-IN" sz="3000" dirty="0" smtClean="0"/>
          </a:p>
          <a:p>
            <a:r>
              <a:rPr lang="en-IN" sz="3000" dirty="0" smtClean="0"/>
              <a:t>We can now define a new term energy density</a:t>
            </a:r>
          </a:p>
          <a:p>
            <a:endParaRPr lang="en-IN" sz="3000" dirty="0"/>
          </a:p>
          <a:p>
            <a:endParaRPr lang="en-IN" sz="3000" dirty="0" smtClean="0"/>
          </a:p>
          <a:p>
            <a:pPr marL="0" indent="0">
              <a:buNone/>
            </a:pPr>
            <a:endParaRPr lang="en-IN" sz="3000" dirty="0"/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07294"/>
              </p:ext>
            </p:extLst>
          </p:nvPr>
        </p:nvGraphicFramePr>
        <p:xfrm>
          <a:off x="1146680" y="3004592"/>
          <a:ext cx="67389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80" y="3004592"/>
                        <a:ext cx="6738938" cy="144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56857"/>
              </p:ext>
            </p:extLst>
          </p:nvPr>
        </p:nvGraphicFramePr>
        <p:xfrm>
          <a:off x="3127695" y="5092824"/>
          <a:ext cx="28162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939600" imgH="482400" progId="Equation.DSMT4">
                  <p:embed/>
                </p:oleObj>
              </mc:Choice>
              <mc:Fallback>
                <p:oleObj name="Equation" r:id="rId5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95" y="5092824"/>
                        <a:ext cx="28162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271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351309"/>
            <a:ext cx="82912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is definition is however restrictive, because we started with the assumption of uniform cross section</a:t>
            </a:r>
          </a:p>
          <a:p>
            <a:r>
              <a:rPr lang="en-IN" dirty="0" smtClean="0"/>
              <a:t>The definition can be extended for a rod  of arbitrary cross section by a simple modification 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48671"/>
              </p:ext>
            </p:extLst>
          </p:nvPr>
        </p:nvGraphicFramePr>
        <p:xfrm>
          <a:off x="3001243" y="4717504"/>
          <a:ext cx="30829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43" y="4717504"/>
                        <a:ext cx="3082925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380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Strain Energy in Axially Loaded  R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351309"/>
            <a:ext cx="8291264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Within proportional limits Hooke’s law holds good</a:t>
            </a:r>
          </a:p>
          <a:p>
            <a:endParaRPr lang="en-IN" dirty="0" smtClean="0"/>
          </a:p>
          <a:p>
            <a:r>
              <a:rPr lang="en-IN" dirty="0" smtClean="0"/>
              <a:t>Hence if E is constant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Or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5361"/>
              </p:ext>
            </p:extLst>
          </p:nvPr>
        </p:nvGraphicFramePr>
        <p:xfrm>
          <a:off x="3838272" y="1916832"/>
          <a:ext cx="148500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8272" y="1916832"/>
                        <a:ext cx="148500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67296"/>
              </p:ext>
            </p:extLst>
          </p:nvPr>
        </p:nvGraphicFramePr>
        <p:xfrm>
          <a:off x="528638" y="3314427"/>
          <a:ext cx="80279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2679480" imgH="495000" progId="Equation.DSMT4">
                  <p:embed/>
                </p:oleObj>
              </mc:Choice>
              <mc:Fallback>
                <p:oleObj name="Equation" r:id="rId5" imgW="26794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314427"/>
                        <a:ext cx="80279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38002"/>
              </p:ext>
            </p:extLst>
          </p:nvPr>
        </p:nvGraphicFramePr>
        <p:xfrm>
          <a:off x="1054100" y="5080719"/>
          <a:ext cx="700246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080719"/>
                        <a:ext cx="700246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9453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1EDCEA6-80A7-43FA-B678-F8AB4A705725}"/>
</file>

<file path=customXml/itemProps2.xml><?xml version="1.0" encoding="utf-8"?>
<ds:datastoreItem xmlns:ds="http://schemas.openxmlformats.org/officeDocument/2006/customXml" ds:itemID="{58C7A1BD-5F93-4CF0-9068-EC2AC493D7B9}"/>
</file>

<file path=customXml/itemProps3.xml><?xml version="1.0" encoding="utf-8"?>
<ds:datastoreItem xmlns:ds="http://schemas.openxmlformats.org/officeDocument/2006/customXml" ds:itemID="{3242FE51-FB2B-402F-AE72-A2AA3FD9F41C}"/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1429</Words>
  <Application>Microsoft Office PowerPoint</Application>
  <PresentationFormat>On-screen Show (4:3)</PresentationFormat>
  <Paragraphs>275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Equation</vt:lpstr>
      <vt:lpstr>MathType 7.0 Equation</vt:lpstr>
      <vt:lpstr>Energy Meth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Axially Loaded  Rods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Torsion</vt:lpstr>
      <vt:lpstr>Strain Energy in Bending of Beams</vt:lpstr>
      <vt:lpstr>Strain Energy in Bending of Beams</vt:lpstr>
      <vt:lpstr>Strain Energy in Bending of Beams</vt:lpstr>
      <vt:lpstr>Strain Energy in Bending of Beams</vt:lpstr>
      <vt:lpstr>Strain Energy in Bending of Beams</vt:lpstr>
      <vt:lpstr>Strain Energy in Bending of Beams</vt:lpstr>
      <vt:lpstr>Strain Energy in Bending of Beams</vt:lpstr>
      <vt:lpstr>Strain Energy in Bending of Beams</vt:lpstr>
      <vt:lpstr>Complementary Strain Energy</vt:lpstr>
      <vt:lpstr>Complementary Strain Energy</vt:lpstr>
      <vt:lpstr>Complementary Strain Energy</vt:lpstr>
      <vt:lpstr>Applications to a beam problem</vt:lpstr>
      <vt:lpstr>Applications to a beam problem</vt:lpstr>
      <vt:lpstr>Applications to a beam problem</vt:lpstr>
      <vt:lpstr>Applications to a beam proble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Methods</dc:title>
  <dc:creator>Windows User</dc:creator>
  <cp:lastModifiedBy>Windows User</cp:lastModifiedBy>
  <cp:revision>37</cp:revision>
  <dcterms:created xsi:type="dcterms:W3CDTF">2020-09-21T22:03:45Z</dcterms:created>
  <dcterms:modified xsi:type="dcterms:W3CDTF">2020-09-22T20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